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322C" w:rsidRDefault="0014322C">
      <w:bookmarkStart w:id="0" w:name="Doc_title"/>
    </w:p>
    <w:p w:rsidR="0014322C" w:rsidRDefault="0014322C"/>
    <w:p w:rsidR="0014322C" w:rsidRDefault="0014322C"/>
    <w:p w:rsidR="0014322C" w:rsidRDefault="0014322C"/>
    <w:p w:rsidR="0014322C" w:rsidRDefault="0014322C"/>
    <w:p w:rsidR="0014322C" w:rsidRDefault="0014322C"/>
    <w:p w:rsidR="0014322C" w:rsidRDefault="0014322C"/>
    <w:p w:rsidR="0014322C" w:rsidRDefault="0014322C"/>
    <w:p w:rsidR="0014322C" w:rsidRDefault="0014322C"/>
    <w:p w:rsidR="0014322C" w:rsidRDefault="0014322C"/>
    <w:p w:rsidR="0014322C" w:rsidRDefault="0014322C"/>
    <w:p w:rsidR="0014322C" w:rsidRDefault="0014322C"/>
    <w:tbl>
      <w:tblPr>
        <w:tblW w:w="10089" w:type="dxa"/>
        <w:tblLook w:val="01E0" w:firstRow="1" w:lastRow="1" w:firstColumn="1" w:lastColumn="1" w:noHBand="0" w:noVBand="0"/>
      </w:tblPr>
      <w:tblGrid>
        <w:gridCol w:w="10089"/>
      </w:tblGrid>
      <w:tr w:rsidR="0014322C" w:rsidRPr="00A443C2">
        <w:tc>
          <w:tcPr>
            <w:tcW w:w="10089" w:type="dxa"/>
          </w:tcPr>
          <w:p w:rsidR="0014322C" w:rsidRPr="00B033C8" w:rsidRDefault="0014322C" w:rsidP="0014322C">
            <w:pPr>
              <w:spacing w:before="380" w:line="280" w:lineRule="exact"/>
              <w:jc w:val="right"/>
              <w:rPr>
                <w:rFonts w:ascii="Tahoma" w:hAnsi="Tahoma" w:cs="Tahoma"/>
                <w:b/>
                <w:bCs/>
                <w:iCs/>
                <w:color w:val="243285"/>
                <w:sz w:val="32"/>
                <w:szCs w:val="32"/>
                <w:lang w:val="en-US"/>
              </w:rPr>
            </w:pPr>
          </w:p>
          <w:p w:rsidR="0014322C" w:rsidRPr="00A443C2" w:rsidRDefault="0014322C" w:rsidP="001C41AF">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w:t>
            </w:r>
            <w:bookmarkStart w:id="1" w:name="_GoBack"/>
            <w:bookmarkEnd w:id="1"/>
            <w:r w:rsidRPr="00A443C2">
              <w:rPr>
                <w:rFonts w:ascii="Tahoma" w:hAnsi="Tahoma" w:cs="Tahoma"/>
                <w:b/>
                <w:bCs/>
                <w:iCs/>
                <w:color w:val="243285"/>
                <w:sz w:val="36"/>
                <w:szCs w:val="36"/>
              </w:rPr>
              <w:t xml:space="preserve">mmandation  UIT-R  </w:t>
            </w:r>
            <w:r>
              <w:rPr>
                <w:rFonts w:ascii="Tahoma" w:hAnsi="Tahoma" w:cs="Tahoma"/>
                <w:b/>
                <w:bCs/>
                <w:iCs/>
                <w:color w:val="243285"/>
                <w:sz w:val="36"/>
                <w:szCs w:val="36"/>
              </w:rPr>
              <w:t>BT</w:t>
            </w:r>
            <w:r w:rsidRPr="00A443C2">
              <w:rPr>
                <w:rFonts w:ascii="Tahoma" w:hAnsi="Tahoma" w:cs="Tahoma"/>
                <w:b/>
                <w:bCs/>
                <w:iCs/>
                <w:color w:val="243285"/>
                <w:sz w:val="36"/>
                <w:szCs w:val="36"/>
              </w:rPr>
              <w:t>.</w:t>
            </w:r>
            <w:r w:rsidR="001C41AF">
              <w:rPr>
                <w:rFonts w:ascii="Tahoma" w:hAnsi="Tahoma" w:cs="Tahoma"/>
                <w:b/>
                <w:bCs/>
                <w:iCs/>
                <w:color w:val="243285"/>
                <w:sz w:val="36"/>
                <w:szCs w:val="36"/>
              </w:rPr>
              <w:t>1732-2</w:t>
            </w:r>
          </w:p>
          <w:p w:rsidR="0014322C" w:rsidRPr="00A443C2" w:rsidRDefault="0014322C" w:rsidP="001C41AF">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Pr>
                <w:rFonts w:ascii="Tahoma" w:hAnsi="Tahoma" w:cs="Tahoma"/>
                <w:b/>
                <w:bCs/>
                <w:iCs/>
                <w:color w:val="243285"/>
                <w:szCs w:val="24"/>
              </w:rPr>
              <w:t>0</w:t>
            </w:r>
            <w:r w:rsidR="001C41AF">
              <w:rPr>
                <w:rFonts w:ascii="Tahoma" w:hAnsi="Tahoma" w:cs="Tahoma"/>
                <w:b/>
                <w:bCs/>
                <w:iCs/>
                <w:color w:val="243285"/>
                <w:szCs w:val="24"/>
              </w:rPr>
              <w:t>2</w:t>
            </w:r>
            <w:r w:rsidRPr="00A443C2">
              <w:rPr>
                <w:rFonts w:ascii="Tahoma" w:hAnsi="Tahoma" w:cs="Tahoma"/>
                <w:b/>
                <w:bCs/>
                <w:iCs/>
                <w:color w:val="243285"/>
                <w:szCs w:val="24"/>
              </w:rPr>
              <w:t>/</w:t>
            </w:r>
            <w:r w:rsidR="001C41AF">
              <w:rPr>
                <w:rFonts w:ascii="Tahoma" w:hAnsi="Tahoma" w:cs="Tahoma"/>
                <w:b/>
                <w:bCs/>
                <w:iCs/>
                <w:color w:val="243285"/>
                <w:szCs w:val="24"/>
              </w:rPr>
              <w:t>2014</w:t>
            </w:r>
            <w:r w:rsidRPr="00A443C2">
              <w:rPr>
                <w:rFonts w:ascii="Tahoma" w:hAnsi="Tahoma" w:cs="Tahoma"/>
                <w:b/>
                <w:bCs/>
                <w:iCs/>
                <w:color w:val="243285"/>
                <w:szCs w:val="24"/>
              </w:rPr>
              <w:t>)</w:t>
            </w:r>
          </w:p>
        </w:tc>
      </w:tr>
      <w:tr w:rsidR="0014322C" w:rsidRPr="00F54FBD">
        <w:tc>
          <w:tcPr>
            <w:tcW w:w="10089" w:type="dxa"/>
          </w:tcPr>
          <w:p w:rsidR="0014322C" w:rsidRPr="0043089F" w:rsidRDefault="0014322C" w:rsidP="0014322C">
            <w:pPr>
              <w:spacing w:before="80" w:line="500" w:lineRule="exact"/>
              <w:jc w:val="right"/>
              <w:rPr>
                <w:rFonts w:ascii="Tahoma" w:hAnsi="Tahoma" w:cs="Tahoma"/>
                <w:b/>
                <w:bCs/>
                <w:iCs/>
                <w:color w:val="243285"/>
                <w:sz w:val="44"/>
                <w:szCs w:val="44"/>
              </w:rPr>
            </w:pPr>
          </w:p>
          <w:p w:rsidR="007B518B" w:rsidRDefault="001C41AF" w:rsidP="00B918DB">
            <w:pPr>
              <w:spacing w:before="80" w:line="500" w:lineRule="exact"/>
              <w:jc w:val="right"/>
              <w:rPr>
                <w:rFonts w:ascii="Tahoma" w:hAnsi="Tahoma" w:cs="Tahoma"/>
                <w:b/>
                <w:bCs/>
                <w:color w:val="243285"/>
                <w:sz w:val="44"/>
                <w:szCs w:val="44"/>
              </w:rPr>
            </w:pPr>
            <w:r>
              <w:rPr>
                <w:rFonts w:ascii="Tahoma" w:hAnsi="Tahoma" w:cs="Tahoma"/>
                <w:b/>
                <w:bCs/>
                <w:color w:val="243285"/>
                <w:sz w:val="44"/>
                <w:szCs w:val="44"/>
              </w:rPr>
              <w:t>Méthodes d'évaluation objective de la qualité de réception des signaux de radiodiffusion télévisuelle numérique de Terre du Système</w:t>
            </w:r>
            <w:r w:rsidR="00B918DB">
              <w:rPr>
                <w:rFonts w:ascii="Tahoma" w:hAnsi="Tahoma" w:cs="Tahoma"/>
                <w:b/>
                <w:bCs/>
                <w:color w:val="243285"/>
                <w:sz w:val="44"/>
                <w:szCs w:val="44"/>
              </w:rPr>
              <w:t> </w:t>
            </w:r>
            <w:r>
              <w:rPr>
                <w:rFonts w:ascii="Tahoma" w:hAnsi="Tahoma" w:cs="Tahoma"/>
                <w:b/>
                <w:bCs/>
                <w:color w:val="243285"/>
                <w:sz w:val="44"/>
                <w:szCs w:val="44"/>
              </w:rPr>
              <w:t>B spécifié dans la Recommandation UIT-R BT.1306</w:t>
            </w:r>
          </w:p>
          <w:p w:rsidR="0014322C" w:rsidRPr="0043089F" w:rsidRDefault="0043089F" w:rsidP="0014322C">
            <w:pPr>
              <w:spacing w:before="80" w:line="500" w:lineRule="exact"/>
              <w:jc w:val="right"/>
              <w:rPr>
                <w:rFonts w:ascii="Tahoma" w:hAnsi="Tahoma" w:cs="Tahoma"/>
                <w:b/>
                <w:bCs/>
                <w:iCs/>
                <w:color w:val="243285"/>
                <w:sz w:val="44"/>
                <w:szCs w:val="44"/>
              </w:rPr>
            </w:pPr>
            <w:r w:rsidRPr="0043089F">
              <w:rPr>
                <w:rFonts w:ascii="Tahoma" w:hAnsi="Tahoma" w:cs="Tahoma"/>
                <w:b/>
                <w:bCs/>
                <w:iCs/>
                <w:color w:val="243285"/>
                <w:sz w:val="44"/>
                <w:szCs w:val="44"/>
              </w:rPr>
              <w:t xml:space="preserve"> </w:t>
            </w:r>
          </w:p>
        </w:tc>
      </w:tr>
      <w:tr w:rsidR="0014322C" w:rsidRPr="00F54FBD">
        <w:tc>
          <w:tcPr>
            <w:tcW w:w="10089" w:type="dxa"/>
          </w:tcPr>
          <w:p w:rsidR="0014322C" w:rsidRPr="00F54FBD" w:rsidRDefault="0014322C" w:rsidP="0014322C">
            <w:pPr>
              <w:spacing w:before="80" w:line="280" w:lineRule="exact"/>
              <w:ind w:right="640"/>
              <w:rPr>
                <w:rFonts w:ascii="Tahoma" w:hAnsi="Tahoma" w:cs="Tahoma"/>
                <w:b/>
                <w:bCs/>
                <w:iCs/>
                <w:color w:val="243285"/>
                <w:sz w:val="32"/>
                <w:szCs w:val="32"/>
              </w:rPr>
            </w:pPr>
          </w:p>
          <w:p w:rsidR="0014322C" w:rsidRPr="00F54FBD" w:rsidRDefault="0014322C" w:rsidP="0014322C">
            <w:pPr>
              <w:spacing w:before="80" w:line="280" w:lineRule="exact"/>
              <w:ind w:right="640"/>
              <w:rPr>
                <w:rFonts w:ascii="Tahoma" w:hAnsi="Tahoma" w:cs="Tahoma"/>
                <w:b/>
                <w:bCs/>
                <w:iCs/>
                <w:color w:val="243285"/>
                <w:sz w:val="32"/>
                <w:szCs w:val="32"/>
              </w:rPr>
            </w:pPr>
          </w:p>
          <w:p w:rsidR="0014322C" w:rsidRPr="00F54FBD" w:rsidRDefault="0014322C" w:rsidP="0014322C">
            <w:pPr>
              <w:spacing w:before="80" w:after="180" w:line="360" w:lineRule="exact"/>
              <w:ind w:right="720"/>
              <w:rPr>
                <w:rFonts w:ascii="Tahoma" w:hAnsi="Tahoma" w:cs="Tahoma"/>
                <w:b/>
                <w:bCs/>
                <w:iCs/>
                <w:color w:val="243285"/>
                <w:sz w:val="36"/>
                <w:szCs w:val="36"/>
              </w:rPr>
            </w:pPr>
          </w:p>
          <w:p w:rsidR="0014322C" w:rsidRPr="00F54FBD" w:rsidRDefault="0014322C" w:rsidP="0014322C">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BT</w:t>
            </w:r>
          </w:p>
          <w:p w:rsidR="0014322C" w:rsidRPr="0043089F" w:rsidRDefault="0014322C" w:rsidP="0014322C">
            <w:pPr>
              <w:spacing w:before="80" w:line="420" w:lineRule="exact"/>
              <w:jc w:val="right"/>
              <w:rPr>
                <w:rFonts w:ascii="Tahoma" w:hAnsi="Tahoma" w:cs="Tahoma"/>
                <w:b/>
                <w:iCs/>
                <w:color w:val="243285"/>
                <w:sz w:val="36"/>
                <w:szCs w:val="36"/>
              </w:rPr>
            </w:pPr>
            <w:r w:rsidRPr="0043089F">
              <w:rPr>
                <w:rFonts w:ascii="Tahoma" w:hAnsi="Tahoma" w:cs="Tahoma"/>
                <w:b/>
                <w:bCs/>
                <w:color w:val="243285"/>
                <w:sz w:val="36"/>
                <w:szCs w:val="36"/>
              </w:rPr>
              <w:t>Service de radiodiffusion télévisuelle</w:t>
            </w:r>
          </w:p>
        </w:tc>
      </w:tr>
    </w:tbl>
    <w:p w:rsidR="0014322C" w:rsidRPr="00F54FBD" w:rsidRDefault="0014322C" w:rsidP="0014322C">
      <w:pPr>
        <w:spacing w:before="80"/>
        <w:rPr>
          <w:i/>
          <w:sz w:val="22"/>
        </w:rPr>
      </w:pPr>
    </w:p>
    <w:p w:rsidR="0014322C" w:rsidRPr="00F54FBD" w:rsidRDefault="0014322C" w:rsidP="0014322C">
      <w:pPr>
        <w:spacing w:before="80"/>
        <w:rPr>
          <w:i/>
          <w:sz w:val="22"/>
        </w:rPr>
      </w:pPr>
    </w:p>
    <w:p w:rsidR="0014322C" w:rsidRPr="00F54FBD" w:rsidRDefault="0014322C" w:rsidP="0014322C">
      <w:pPr>
        <w:spacing w:before="80"/>
        <w:rPr>
          <w:i/>
          <w:sz w:val="22"/>
        </w:rPr>
      </w:pPr>
    </w:p>
    <w:p w:rsidR="0014322C" w:rsidRPr="00F54FBD" w:rsidRDefault="0014322C" w:rsidP="0014322C">
      <w:pPr>
        <w:spacing w:before="80"/>
        <w:rPr>
          <w:i/>
          <w:sz w:val="22"/>
        </w:rPr>
      </w:pPr>
    </w:p>
    <w:p w:rsidR="0014322C" w:rsidRPr="00F54FBD" w:rsidRDefault="0014322C" w:rsidP="0014322C">
      <w:pPr>
        <w:spacing w:before="80"/>
        <w:rPr>
          <w:i/>
          <w:sz w:val="22"/>
        </w:rPr>
      </w:pPr>
    </w:p>
    <w:p w:rsidR="0014322C" w:rsidRPr="00F54FBD" w:rsidRDefault="0014322C" w:rsidP="0014322C">
      <w:pPr>
        <w:pStyle w:val="Equation"/>
        <w:tabs>
          <w:tab w:val="clear" w:pos="4820"/>
          <w:tab w:val="clear" w:pos="9639"/>
          <w:tab w:val="left" w:pos="1191"/>
          <w:tab w:val="left" w:pos="1588"/>
          <w:tab w:val="left" w:pos="1985"/>
        </w:tabs>
        <w:rPr>
          <w:rFonts w:ascii="Palatino Linotype" w:hAnsi="Palatino Linotype"/>
        </w:rPr>
        <w:sectPr w:rsidR="0014322C" w:rsidRPr="00F54FBD" w:rsidSect="0014322C">
          <w:headerReference w:type="even" r:id="rId6"/>
          <w:headerReference w:type="default" r:id="rId7"/>
          <w:pgSz w:w="11907" w:h="16834" w:code="9"/>
          <w:pgMar w:top="1418" w:right="1134" w:bottom="1134" w:left="1134" w:header="720" w:footer="482" w:gutter="0"/>
          <w:paperSrc w:first="15" w:other="15"/>
          <w:cols w:space="720"/>
        </w:sectPr>
      </w:pPr>
    </w:p>
    <w:p w:rsidR="0014322C" w:rsidRPr="00F54FBD"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2" w:name="c2tope"/>
      <w:bookmarkEnd w:id="2"/>
      <w:r w:rsidRPr="00F54FBD">
        <w:rPr>
          <w:bCs/>
          <w:sz w:val="24"/>
          <w:szCs w:val="24"/>
        </w:rPr>
        <w:lastRenderedPageBreak/>
        <w:t>Avant-propos</w:t>
      </w:r>
    </w:p>
    <w:p w:rsidR="0014322C" w:rsidRPr="00F54FBD" w:rsidRDefault="0014322C" w:rsidP="0014322C">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14322C" w:rsidRPr="00F54FBD" w:rsidRDefault="0014322C" w:rsidP="0014322C">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14322C" w:rsidRPr="00E44CBB" w:rsidRDefault="0014322C" w:rsidP="0014322C">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14322C" w:rsidRPr="00E44CBB" w:rsidRDefault="0014322C" w:rsidP="0014322C">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8"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14322C" w:rsidRPr="00C57597" w:rsidRDefault="0014322C" w:rsidP="0014322C">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14322C" w:rsidRPr="009454F8">
        <w:tc>
          <w:tcPr>
            <w:tcW w:w="9360" w:type="dxa"/>
            <w:gridSpan w:val="2"/>
          </w:tcPr>
          <w:p w:rsidR="0014322C" w:rsidRPr="009454F8" w:rsidRDefault="0014322C" w:rsidP="0014322C">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14322C" w:rsidRPr="009454F8"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9" w:history="1">
              <w:r w:rsidR="00595B2F">
                <w:rPr>
                  <w:rStyle w:val="Hyperlink"/>
                  <w:b w:val="0"/>
                  <w:bCs/>
                  <w:sz w:val="18"/>
                  <w:szCs w:val="18"/>
                </w:rPr>
                <w:t>http://www.itu.int/publ/R-REC/fr</w:t>
              </w:r>
            </w:hyperlink>
            <w:r w:rsidRPr="00BC0651">
              <w:rPr>
                <w:b w:val="0"/>
                <w:bCs/>
                <w:sz w:val="18"/>
                <w:szCs w:val="18"/>
              </w:rPr>
              <w:t>)</w:t>
            </w:r>
          </w:p>
        </w:tc>
      </w:tr>
      <w:tr w:rsidR="0014322C" w:rsidRPr="00036EE3">
        <w:tc>
          <w:tcPr>
            <w:tcW w:w="1140" w:type="dxa"/>
          </w:tcPr>
          <w:p w:rsidR="0014322C" w:rsidRPr="00614CC6" w:rsidRDefault="0014322C" w:rsidP="0014322C">
            <w:pPr>
              <w:spacing w:before="90" w:after="100"/>
              <w:ind w:left="57"/>
              <w:rPr>
                <w:b/>
                <w:bCs/>
                <w:sz w:val="20"/>
                <w:lang w:val="en-US"/>
              </w:rPr>
            </w:pPr>
            <w:r w:rsidRPr="00614CC6">
              <w:rPr>
                <w:b/>
                <w:bCs/>
                <w:sz w:val="20"/>
                <w:lang w:val="en-US"/>
              </w:rPr>
              <w:t>Séries</w:t>
            </w:r>
          </w:p>
        </w:tc>
        <w:tc>
          <w:tcPr>
            <w:tcW w:w="8220" w:type="dxa"/>
          </w:tcPr>
          <w:p w:rsidR="0014322C" w:rsidRPr="00614CC6"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14322C" w:rsidRPr="00036EE3" w:rsidTr="0014322C">
        <w:tc>
          <w:tcPr>
            <w:tcW w:w="1140" w:type="dxa"/>
            <w:tcBorders>
              <w:bottom w:val="nil"/>
            </w:tcBorders>
          </w:tcPr>
          <w:p w:rsidR="0014322C" w:rsidRPr="00614CC6" w:rsidRDefault="0014322C" w:rsidP="0014322C">
            <w:pPr>
              <w:spacing w:before="30" w:after="30"/>
              <w:ind w:left="57"/>
              <w:rPr>
                <w:b/>
                <w:bCs/>
                <w:sz w:val="20"/>
                <w:lang w:val="en-US"/>
              </w:rPr>
            </w:pPr>
            <w:r w:rsidRPr="00614CC6">
              <w:rPr>
                <w:b/>
                <w:bCs/>
                <w:sz w:val="20"/>
                <w:lang w:val="en-US"/>
              </w:rPr>
              <w:t>BO</w:t>
            </w:r>
          </w:p>
        </w:tc>
        <w:tc>
          <w:tcPr>
            <w:tcW w:w="8220" w:type="dxa"/>
            <w:tcBorders>
              <w:bottom w:val="nil"/>
            </w:tcBorders>
          </w:tcPr>
          <w:p w:rsidR="0014322C" w:rsidRPr="00614CC6"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Diffusion par satellite</w:t>
            </w:r>
          </w:p>
        </w:tc>
      </w:tr>
      <w:tr w:rsidR="0014322C" w:rsidRPr="009454F8" w:rsidTr="0014322C">
        <w:tc>
          <w:tcPr>
            <w:tcW w:w="1140" w:type="dxa"/>
            <w:tcBorders>
              <w:top w:val="nil"/>
              <w:bottom w:val="nil"/>
            </w:tcBorders>
            <w:shd w:val="clear" w:color="auto" w:fill="auto"/>
          </w:tcPr>
          <w:p w:rsidR="0014322C" w:rsidRPr="0014322C" w:rsidRDefault="0014322C" w:rsidP="0014322C">
            <w:pPr>
              <w:spacing w:before="30" w:after="30"/>
              <w:ind w:left="57"/>
              <w:rPr>
                <w:rFonts w:ascii="Times New Roman Bold" w:hAnsi="Times New Roman Bold" w:cs="Times New Roman Bold"/>
                <w:sz w:val="20"/>
                <w:lang w:val="en-US"/>
              </w:rPr>
            </w:pPr>
            <w:r w:rsidRPr="0014322C">
              <w:rPr>
                <w:rFonts w:ascii="Times New Roman Bold" w:hAnsi="Times New Roman Bold" w:cs="Times New Roman Bold"/>
                <w:sz w:val="20"/>
                <w:lang w:val="en-US"/>
              </w:rPr>
              <w:t>BR</w:t>
            </w:r>
          </w:p>
        </w:tc>
        <w:tc>
          <w:tcPr>
            <w:tcW w:w="8220" w:type="dxa"/>
            <w:tcBorders>
              <w:top w:val="nil"/>
              <w:bottom w:val="nil"/>
            </w:tcBorders>
            <w:shd w:val="clear" w:color="auto" w:fill="auto"/>
          </w:tcPr>
          <w:p w:rsidR="0014322C" w:rsidRPr="0014322C"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rPr>
            </w:pPr>
            <w:r w:rsidRPr="0014322C">
              <w:rPr>
                <w:rFonts w:hAnsi="Times New Roman Bold"/>
                <w:b w:val="0"/>
                <w:sz w:val="20"/>
              </w:rPr>
              <w:t>Enregistrement pour la production, l'archivage et la diffusion; films pour la t</w:t>
            </w:r>
            <w:r w:rsidRPr="0014322C">
              <w:rPr>
                <w:rFonts w:hAnsi="Times New Roman Bold"/>
                <w:b w:val="0"/>
                <w:sz w:val="20"/>
              </w:rPr>
              <w:t>é</w:t>
            </w:r>
            <w:r w:rsidRPr="0014322C">
              <w:rPr>
                <w:rFonts w:hAnsi="Times New Roman Bold"/>
                <w:b w:val="0"/>
                <w:sz w:val="20"/>
              </w:rPr>
              <w:t>l</w:t>
            </w:r>
            <w:r w:rsidRPr="0014322C">
              <w:rPr>
                <w:rFonts w:hAnsi="Times New Roman Bold"/>
                <w:b w:val="0"/>
                <w:sz w:val="20"/>
              </w:rPr>
              <w:t>é</w:t>
            </w:r>
            <w:r w:rsidRPr="0014322C">
              <w:rPr>
                <w:rFonts w:hAnsi="Times New Roman Bold"/>
                <w:b w:val="0"/>
                <w:sz w:val="20"/>
              </w:rPr>
              <w:t>vision</w:t>
            </w:r>
          </w:p>
        </w:tc>
      </w:tr>
      <w:tr w:rsidR="0014322C" w:rsidRPr="00036EE3" w:rsidTr="0014322C">
        <w:tc>
          <w:tcPr>
            <w:tcW w:w="1140" w:type="dxa"/>
            <w:tcBorders>
              <w:top w:val="nil"/>
              <w:bottom w:val="nil"/>
            </w:tcBorders>
          </w:tcPr>
          <w:p w:rsidR="0014322C" w:rsidRPr="00614CC6" w:rsidRDefault="0014322C" w:rsidP="0014322C">
            <w:pPr>
              <w:spacing w:before="30" w:after="30"/>
              <w:ind w:left="57"/>
              <w:rPr>
                <w:b/>
                <w:bCs/>
                <w:sz w:val="20"/>
                <w:lang w:val="en-US"/>
              </w:rPr>
            </w:pPr>
            <w:r w:rsidRPr="00614CC6">
              <w:rPr>
                <w:b/>
                <w:bCs/>
                <w:sz w:val="20"/>
                <w:lang w:val="en-US"/>
              </w:rPr>
              <w:t>BS</w:t>
            </w:r>
          </w:p>
        </w:tc>
        <w:tc>
          <w:tcPr>
            <w:tcW w:w="8220" w:type="dxa"/>
            <w:tcBorders>
              <w:top w:val="nil"/>
              <w:bottom w:val="nil"/>
            </w:tcBorders>
          </w:tcPr>
          <w:p w:rsidR="0014322C" w:rsidRPr="00614CC6"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sonore</w:t>
            </w:r>
          </w:p>
        </w:tc>
      </w:tr>
      <w:tr w:rsidR="0014322C" w:rsidRPr="00ED2695" w:rsidTr="0014322C">
        <w:tc>
          <w:tcPr>
            <w:tcW w:w="1140" w:type="dxa"/>
            <w:tcBorders>
              <w:top w:val="nil"/>
              <w:bottom w:val="nil"/>
            </w:tcBorders>
            <w:shd w:val="clear" w:color="auto" w:fill="F3F3F3"/>
          </w:tcPr>
          <w:p w:rsidR="0014322C" w:rsidRPr="0014322C" w:rsidRDefault="0014322C" w:rsidP="0014322C">
            <w:pPr>
              <w:spacing w:before="30" w:after="30"/>
              <w:ind w:left="57"/>
              <w:rPr>
                <w:rFonts w:ascii="Times New Roman Bold" w:hAnsi="Times New Roman Bold" w:cs="Times New Roman Bold"/>
                <w:b/>
                <w:bCs/>
                <w:color w:val="243285"/>
                <w:sz w:val="20"/>
                <w:lang w:val="en-US"/>
              </w:rPr>
            </w:pPr>
            <w:r w:rsidRPr="0014322C">
              <w:rPr>
                <w:rFonts w:ascii="Times New Roman Bold" w:hAnsi="Times New Roman Bold" w:cs="Times New Roman Bold"/>
                <w:b/>
                <w:bCs/>
                <w:color w:val="243285"/>
                <w:sz w:val="20"/>
                <w:lang w:val="en-US"/>
              </w:rPr>
              <w:t>BT</w:t>
            </w:r>
          </w:p>
        </w:tc>
        <w:tc>
          <w:tcPr>
            <w:tcW w:w="8220" w:type="dxa"/>
            <w:tcBorders>
              <w:top w:val="nil"/>
              <w:bottom w:val="nil"/>
            </w:tcBorders>
            <w:shd w:val="clear" w:color="auto" w:fill="F3F3F3"/>
          </w:tcPr>
          <w:p w:rsidR="0014322C" w:rsidRPr="0014322C"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243285"/>
                <w:sz w:val="20"/>
                <w:lang w:val="en-US"/>
              </w:rPr>
            </w:pPr>
            <w:r w:rsidRPr="0014322C">
              <w:rPr>
                <w:rFonts w:ascii="Times New Roman Bold" w:hAnsi="Times New Roman Bold" w:cs="Times New Roman Bold"/>
                <w:bCs/>
                <w:color w:val="243285"/>
                <w:sz w:val="20"/>
              </w:rPr>
              <w:t>Service de radiodiffusion télévisuelle</w:t>
            </w:r>
          </w:p>
        </w:tc>
      </w:tr>
      <w:tr w:rsidR="0014322C" w:rsidRPr="00036EE3" w:rsidTr="0014322C">
        <w:tc>
          <w:tcPr>
            <w:tcW w:w="1140" w:type="dxa"/>
            <w:tcBorders>
              <w:top w:val="nil"/>
              <w:bottom w:val="nil"/>
            </w:tcBorders>
            <w:shd w:val="clear" w:color="auto" w:fill="auto"/>
          </w:tcPr>
          <w:p w:rsidR="0014322C" w:rsidRPr="00614CC6" w:rsidRDefault="0014322C" w:rsidP="0014322C">
            <w:pPr>
              <w:spacing w:before="30" w:after="30"/>
              <w:ind w:left="57"/>
              <w:rPr>
                <w:b/>
                <w:bCs/>
                <w:sz w:val="20"/>
                <w:lang w:val="fr-CH"/>
              </w:rPr>
            </w:pPr>
            <w:r w:rsidRPr="00614CC6">
              <w:rPr>
                <w:b/>
                <w:bCs/>
                <w:sz w:val="20"/>
                <w:lang w:val="fr-CH"/>
              </w:rPr>
              <w:t>F</w:t>
            </w:r>
          </w:p>
        </w:tc>
        <w:tc>
          <w:tcPr>
            <w:tcW w:w="8220" w:type="dxa"/>
            <w:tcBorders>
              <w:top w:val="nil"/>
              <w:bottom w:val="nil"/>
            </w:tcBorders>
            <w:shd w:val="clear" w:color="auto" w:fill="auto"/>
          </w:tcPr>
          <w:p w:rsidR="0014322C" w:rsidRPr="00614CC6"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614CC6">
              <w:rPr>
                <w:sz w:val="20"/>
              </w:rPr>
              <w:t>Service fixe</w:t>
            </w:r>
          </w:p>
        </w:tc>
      </w:tr>
      <w:tr w:rsidR="0014322C" w:rsidRPr="00592F9F" w:rsidTr="0014322C">
        <w:tc>
          <w:tcPr>
            <w:tcW w:w="1140" w:type="dxa"/>
            <w:tcBorders>
              <w:top w:val="nil"/>
              <w:bottom w:val="nil"/>
            </w:tcBorders>
            <w:shd w:val="clear" w:color="auto" w:fill="auto"/>
          </w:tcPr>
          <w:p w:rsidR="0014322C" w:rsidRPr="00766861" w:rsidRDefault="0014322C" w:rsidP="0014322C">
            <w:pPr>
              <w:spacing w:before="30" w:after="30"/>
              <w:ind w:left="57"/>
              <w:rPr>
                <w:b/>
                <w:bCs/>
                <w:sz w:val="20"/>
                <w:lang w:val="en-US"/>
              </w:rPr>
            </w:pPr>
            <w:r w:rsidRPr="00766861">
              <w:rPr>
                <w:b/>
                <w:bCs/>
                <w:sz w:val="20"/>
                <w:lang w:val="en-US"/>
              </w:rPr>
              <w:t>M</w:t>
            </w:r>
          </w:p>
        </w:tc>
        <w:tc>
          <w:tcPr>
            <w:tcW w:w="8220" w:type="dxa"/>
            <w:tcBorders>
              <w:top w:val="nil"/>
              <w:bottom w:val="nil"/>
            </w:tcBorders>
            <w:shd w:val="clear" w:color="auto" w:fill="auto"/>
          </w:tcPr>
          <w:p w:rsidR="0014322C" w:rsidRPr="00766861" w:rsidRDefault="0014322C" w:rsidP="0014322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766861">
              <w:rPr>
                <w:b w:val="0"/>
                <w:sz w:val="20"/>
              </w:rPr>
              <w:t>Services mobile, de radiorepérage et d'amateur y compris les services par satellite associés</w:t>
            </w:r>
          </w:p>
        </w:tc>
      </w:tr>
      <w:tr w:rsidR="0014322C" w:rsidRPr="00036EE3" w:rsidTr="0014322C">
        <w:tc>
          <w:tcPr>
            <w:tcW w:w="1140" w:type="dxa"/>
            <w:tcBorders>
              <w:top w:val="nil"/>
            </w:tcBorders>
          </w:tcPr>
          <w:p w:rsidR="0014322C" w:rsidRPr="00614CC6" w:rsidRDefault="0014322C" w:rsidP="0014322C">
            <w:pPr>
              <w:spacing w:before="30" w:after="30"/>
              <w:ind w:left="57"/>
              <w:rPr>
                <w:b/>
                <w:bCs/>
                <w:sz w:val="20"/>
                <w:lang w:val="fr-CH"/>
              </w:rPr>
            </w:pPr>
            <w:r w:rsidRPr="00614CC6">
              <w:rPr>
                <w:b/>
                <w:bCs/>
                <w:sz w:val="20"/>
                <w:lang w:val="fr-CH"/>
              </w:rPr>
              <w:t>P</w:t>
            </w:r>
          </w:p>
        </w:tc>
        <w:tc>
          <w:tcPr>
            <w:tcW w:w="8220" w:type="dxa"/>
            <w:tcBorders>
              <w:top w:val="nil"/>
            </w:tcBorders>
          </w:tcPr>
          <w:p w:rsidR="0014322C" w:rsidRPr="00614CC6" w:rsidRDefault="0014322C" w:rsidP="0014322C">
            <w:pPr>
              <w:spacing w:before="30" w:after="30"/>
              <w:rPr>
                <w:sz w:val="20"/>
                <w:lang w:val="fr-CH"/>
              </w:rPr>
            </w:pPr>
            <w:r w:rsidRPr="00614CC6">
              <w:rPr>
                <w:sz w:val="20"/>
              </w:rPr>
              <w:t>Propagation des ondes radioélectriques</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RA</w:t>
            </w:r>
          </w:p>
        </w:tc>
        <w:tc>
          <w:tcPr>
            <w:tcW w:w="8220" w:type="dxa"/>
          </w:tcPr>
          <w:p w:rsidR="0014322C" w:rsidRPr="00614CC6"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RS</w:t>
            </w:r>
          </w:p>
        </w:tc>
        <w:tc>
          <w:tcPr>
            <w:tcW w:w="8220" w:type="dxa"/>
          </w:tcPr>
          <w:p w:rsidR="0014322C" w:rsidRPr="00614CC6" w:rsidRDefault="0014322C" w:rsidP="0014322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S</w:t>
            </w:r>
          </w:p>
        </w:tc>
        <w:tc>
          <w:tcPr>
            <w:tcW w:w="8220" w:type="dxa"/>
          </w:tcPr>
          <w:p w:rsidR="0014322C" w:rsidRPr="00614CC6" w:rsidRDefault="0014322C" w:rsidP="0014322C">
            <w:pPr>
              <w:spacing w:before="30" w:after="30"/>
              <w:rPr>
                <w:sz w:val="20"/>
                <w:lang w:val="en-US"/>
              </w:rPr>
            </w:pPr>
            <w:r w:rsidRPr="00614CC6">
              <w:rPr>
                <w:sz w:val="20"/>
              </w:rPr>
              <w:t>Service fixe par satellite</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SA</w:t>
            </w:r>
          </w:p>
        </w:tc>
        <w:tc>
          <w:tcPr>
            <w:tcW w:w="8220" w:type="dxa"/>
          </w:tcPr>
          <w:p w:rsidR="0014322C" w:rsidRPr="00614CC6" w:rsidRDefault="0014322C" w:rsidP="0014322C">
            <w:pPr>
              <w:spacing w:before="30" w:after="30"/>
              <w:rPr>
                <w:sz w:val="20"/>
                <w:lang w:val="en-US"/>
              </w:rPr>
            </w:pPr>
            <w:r w:rsidRPr="00614CC6">
              <w:rPr>
                <w:sz w:val="20"/>
              </w:rPr>
              <w:t>Applications spatiales et météorologie</w:t>
            </w:r>
          </w:p>
        </w:tc>
      </w:tr>
      <w:tr w:rsidR="0014322C" w:rsidRPr="00614CC6">
        <w:tc>
          <w:tcPr>
            <w:tcW w:w="1140" w:type="dxa"/>
          </w:tcPr>
          <w:p w:rsidR="0014322C" w:rsidRPr="00614CC6" w:rsidRDefault="0014322C" w:rsidP="0014322C">
            <w:pPr>
              <w:spacing w:before="30" w:after="30"/>
              <w:ind w:left="57"/>
              <w:rPr>
                <w:b/>
                <w:bCs/>
                <w:sz w:val="20"/>
                <w:lang w:val="en-US"/>
              </w:rPr>
            </w:pPr>
            <w:r w:rsidRPr="00614CC6">
              <w:rPr>
                <w:b/>
                <w:bCs/>
                <w:sz w:val="20"/>
                <w:lang w:val="en-US"/>
              </w:rPr>
              <w:t>SF</w:t>
            </w:r>
          </w:p>
        </w:tc>
        <w:tc>
          <w:tcPr>
            <w:tcW w:w="8220" w:type="dxa"/>
          </w:tcPr>
          <w:p w:rsidR="0014322C" w:rsidRPr="00614CC6" w:rsidRDefault="0014322C" w:rsidP="0014322C">
            <w:pPr>
              <w:spacing w:before="30" w:after="30"/>
              <w:rPr>
                <w:sz w:val="20"/>
              </w:rPr>
            </w:pPr>
            <w:r w:rsidRPr="00614CC6">
              <w:rPr>
                <w:sz w:val="20"/>
              </w:rPr>
              <w:t>Partage des fréquences et coordination entre les systèmes du service fixe par satellite et du service fixe</w:t>
            </w:r>
          </w:p>
        </w:tc>
      </w:tr>
      <w:tr w:rsidR="0014322C" w:rsidRPr="00036EE3">
        <w:tc>
          <w:tcPr>
            <w:tcW w:w="1140" w:type="dxa"/>
            <w:shd w:val="clear" w:color="auto" w:fill="auto"/>
          </w:tcPr>
          <w:p w:rsidR="0014322C" w:rsidRPr="00592F9F" w:rsidRDefault="0014322C" w:rsidP="0014322C">
            <w:pPr>
              <w:spacing w:before="30" w:after="30"/>
              <w:ind w:left="57"/>
              <w:rPr>
                <w:b/>
                <w:bCs/>
                <w:sz w:val="20"/>
                <w:lang w:val="en-US"/>
              </w:rPr>
            </w:pPr>
            <w:r w:rsidRPr="00592F9F">
              <w:rPr>
                <w:b/>
                <w:bCs/>
                <w:sz w:val="20"/>
                <w:lang w:val="en-US"/>
              </w:rPr>
              <w:t>SM</w:t>
            </w:r>
          </w:p>
        </w:tc>
        <w:tc>
          <w:tcPr>
            <w:tcW w:w="8220" w:type="dxa"/>
            <w:shd w:val="clear" w:color="auto" w:fill="auto"/>
          </w:tcPr>
          <w:p w:rsidR="0014322C" w:rsidRPr="00592F9F" w:rsidRDefault="0014322C" w:rsidP="0014322C">
            <w:pPr>
              <w:spacing w:before="30" w:after="30"/>
              <w:rPr>
                <w:sz w:val="20"/>
                <w:lang w:val="en-US"/>
              </w:rPr>
            </w:pPr>
            <w:r w:rsidRPr="00592F9F">
              <w:rPr>
                <w:sz w:val="20"/>
              </w:rPr>
              <w:t>Gestion du spectre</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SNG</w:t>
            </w:r>
          </w:p>
        </w:tc>
        <w:tc>
          <w:tcPr>
            <w:tcW w:w="8220" w:type="dxa"/>
          </w:tcPr>
          <w:p w:rsidR="0014322C" w:rsidRPr="00614CC6" w:rsidRDefault="0014322C" w:rsidP="0014322C">
            <w:pPr>
              <w:spacing w:before="30" w:after="30"/>
              <w:rPr>
                <w:sz w:val="20"/>
                <w:lang w:val="en-US"/>
              </w:rPr>
            </w:pPr>
            <w:r w:rsidRPr="00614CC6">
              <w:rPr>
                <w:sz w:val="20"/>
              </w:rPr>
              <w:t>Reportage d'actualités par satellite</w:t>
            </w:r>
          </w:p>
        </w:tc>
      </w:tr>
      <w:tr w:rsidR="0014322C" w:rsidRPr="00614CC6">
        <w:tc>
          <w:tcPr>
            <w:tcW w:w="1140" w:type="dxa"/>
          </w:tcPr>
          <w:p w:rsidR="0014322C" w:rsidRPr="00614CC6" w:rsidRDefault="0014322C" w:rsidP="0014322C">
            <w:pPr>
              <w:spacing w:before="30" w:after="30"/>
              <w:ind w:left="57"/>
              <w:rPr>
                <w:b/>
                <w:bCs/>
                <w:sz w:val="20"/>
                <w:lang w:val="en-US"/>
              </w:rPr>
            </w:pPr>
            <w:r w:rsidRPr="00614CC6">
              <w:rPr>
                <w:b/>
                <w:bCs/>
                <w:sz w:val="20"/>
                <w:lang w:val="en-US"/>
              </w:rPr>
              <w:t>TF</w:t>
            </w:r>
          </w:p>
        </w:tc>
        <w:tc>
          <w:tcPr>
            <w:tcW w:w="8220" w:type="dxa"/>
          </w:tcPr>
          <w:p w:rsidR="0014322C" w:rsidRPr="00614CC6" w:rsidRDefault="0014322C" w:rsidP="0014322C">
            <w:pPr>
              <w:spacing w:before="30" w:after="30"/>
              <w:rPr>
                <w:sz w:val="20"/>
              </w:rPr>
            </w:pPr>
            <w:r w:rsidRPr="00614CC6">
              <w:rPr>
                <w:sz w:val="20"/>
              </w:rPr>
              <w:t>Emissions de fréquences étalon et de signaux horaires</w:t>
            </w:r>
          </w:p>
        </w:tc>
      </w:tr>
      <w:tr w:rsidR="0014322C" w:rsidRPr="00036EE3">
        <w:tc>
          <w:tcPr>
            <w:tcW w:w="1140" w:type="dxa"/>
          </w:tcPr>
          <w:p w:rsidR="0014322C" w:rsidRPr="00614CC6" w:rsidRDefault="0014322C" w:rsidP="0014322C">
            <w:pPr>
              <w:spacing w:before="30" w:after="30"/>
              <w:ind w:left="57"/>
              <w:rPr>
                <w:b/>
                <w:bCs/>
                <w:sz w:val="20"/>
                <w:lang w:val="en-US"/>
              </w:rPr>
            </w:pPr>
            <w:r w:rsidRPr="00614CC6">
              <w:rPr>
                <w:b/>
                <w:bCs/>
                <w:sz w:val="20"/>
                <w:lang w:val="en-US"/>
              </w:rPr>
              <w:t>V</w:t>
            </w:r>
          </w:p>
        </w:tc>
        <w:tc>
          <w:tcPr>
            <w:tcW w:w="8220" w:type="dxa"/>
          </w:tcPr>
          <w:p w:rsidR="0014322C" w:rsidRPr="00614CC6" w:rsidRDefault="0014322C" w:rsidP="0014322C">
            <w:pPr>
              <w:spacing w:before="30" w:after="140"/>
              <w:rPr>
                <w:sz w:val="20"/>
                <w:lang w:val="en-US"/>
              </w:rPr>
            </w:pPr>
            <w:r w:rsidRPr="00614CC6">
              <w:rPr>
                <w:sz w:val="20"/>
              </w:rPr>
              <w:t>Vocabulaire et sujets associés</w:t>
            </w:r>
          </w:p>
        </w:tc>
      </w:tr>
    </w:tbl>
    <w:p w:rsidR="0014322C" w:rsidRPr="00036EE3" w:rsidRDefault="0014322C" w:rsidP="0014322C">
      <w:pPr>
        <w:spacing w:before="0"/>
        <w:jc w:val="center"/>
        <w:rPr>
          <w:sz w:val="20"/>
          <w:lang w:val="en-US"/>
        </w:rPr>
      </w:pPr>
    </w:p>
    <w:p w:rsidR="0014322C" w:rsidRPr="00036EE3" w:rsidRDefault="0014322C" w:rsidP="0014322C">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14322C" w:rsidRPr="00756B4D">
        <w:tc>
          <w:tcPr>
            <w:tcW w:w="9360" w:type="dxa"/>
          </w:tcPr>
          <w:p w:rsidR="0014322C" w:rsidRPr="00756B4D" w:rsidRDefault="0014322C" w:rsidP="00910201">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14322C" w:rsidRPr="00756B4D" w:rsidRDefault="0014322C" w:rsidP="0014322C">
      <w:pPr>
        <w:spacing w:before="0"/>
        <w:jc w:val="center"/>
        <w:rPr>
          <w:sz w:val="22"/>
        </w:rPr>
      </w:pPr>
    </w:p>
    <w:p w:rsidR="0014322C" w:rsidRPr="00614CC6" w:rsidRDefault="0014322C" w:rsidP="0014322C">
      <w:pPr>
        <w:spacing w:before="100"/>
        <w:jc w:val="right"/>
        <w:rPr>
          <w:i/>
          <w:iCs/>
          <w:sz w:val="20"/>
        </w:rPr>
      </w:pPr>
      <w:r w:rsidRPr="00614CC6">
        <w:rPr>
          <w:i/>
          <w:iCs/>
          <w:sz w:val="20"/>
        </w:rPr>
        <w:t>Publication électronique</w:t>
      </w:r>
    </w:p>
    <w:p w:rsidR="0014322C" w:rsidRPr="00614CC6" w:rsidRDefault="0014322C" w:rsidP="00B80E94">
      <w:pPr>
        <w:spacing w:before="0"/>
        <w:jc w:val="right"/>
        <w:rPr>
          <w:sz w:val="20"/>
        </w:rPr>
      </w:pPr>
      <w:r w:rsidRPr="00614CC6">
        <w:rPr>
          <w:sz w:val="20"/>
        </w:rPr>
        <w:t>Genève, 20</w:t>
      </w:r>
      <w:r w:rsidR="009D3E41">
        <w:rPr>
          <w:sz w:val="20"/>
        </w:rPr>
        <w:t>1</w:t>
      </w:r>
      <w:r w:rsidR="00B80E94">
        <w:rPr>
          <w:sz w:val="20"/>
        </w:rPr>
        <w:t>4</w:t>
      </w:r>
    </w:p>
    <w:p w:rsidR="0014322C" w:rsidRPr="00614CC6" w:rsidRDefault="0014322C" w:rsidP="002651E4">
      <w:pPr>
        <w:spacing w:before="200"/>
        <w:jc w:val="center"/>
        <w:rPr>
          <w:sz w:val="20"/>
        </w:rPr>
      </w:pPr>
      <w:r w:rsidRPr="00470E28">
        <w:rPr>
          <w:sz w:val="20"/>
          <w:lang w:val="en-US"/>
        </w:rPr>
        <w:sym w:font="Symbol" w:char="F0E3"/>
      </w:r>
      <w:r w:rsidRPr="00614CC6">
        <w:rPr>
          <w:sz w:val="20"/>
        </w:rPr>
        <w:t xml:space="preserve"> UIT </w:t>
      </w:r>
      <w:bookmarkStart w:id="3" w:name="iiannee"/>
      <w:bookmarkEnd w:id="3"/>
      <w:r w:rsidRPr="00614CC6">
        <w:rPr>
          <w:sz w:val="20"/>
        </w:rPr>
        <w:t>20</w:t>
      </w:r>
      <w:r w:rsidR="009D3E41">
        <w:rPr>
          <w:sz w:val="20"/>
        </w:rPr>
        <w:t>1</w:t>
      </w:r>
      <w:r w:rsidR="00B80E94">
        <w:rPr>
          <w:sz w:val="20"/>
        </w:rPr>
        <w:t>4</w:t>
      </w:r>
    </w:p>
    <w:p w:rsidR="0014322C" w:rsidRPr="00614CC6" w:rsidRDefault="0014322C" w:rsidP="0014322C">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14322C" w:rsidRPr="00614CC6" w:rsidRDefault="0014322C" w:rsidP="0014322C">
      <w:pPr>
        <w:spacing w:before="160"/>
        <w:rPr>
          <w:i/>
          <w:sz w:val="20"/>
          <w:highlight w:val="yellow"/>
        </w:rPr>
        <w:sectPr w:rsidR="0014322C" w:rsidRPr="00614CC6" w:rsidSect="0014322C">
          <w:headerReference w:type="even" r:id="rId10"/>
          <w:headerReference w:type="default" r:id="rId11"/>
          <w:pgSz w:w="11907" w:h="16834" w:code="9"/>
          <w:pgMar w:top="1418" w:right="1134" w:bottom="1134" w:left="1134" w:header="720" w:footer="482" w:gutter="0"/>
          <w:pgNumType w:fmt="lowerRoman" w:start="2"/>
          <w:cols w:space="720"/>
        </w:sectPr>
      </w:pPr>
    </w:p>
    <w:p w:rsidR="009A6D69" w:rsidRDefault="00403476" w:rsidP="009A6D69">
      <w:pPr>
        <w:pStyle w:val="Rectitle"/>
      </w:pPr>
      <w:bookmarkStart w:id="4" w:name="irecnoe"/>
      <w:bookmarkEnd w:id="4"/>
      <w:r>
        <w:lastRenderedPageBreak/>
        <w:t xml:space="preserve">RECOMMANDATION  </w:t>
      </w:r>
      <w:r>
        <w:rPr>
          <w:rStyle w:val="href"/>
        </w:rPr>
        <w:t>UIT-R  BT</w:t>
      </w:r>
      <w:bookmarkEnd w:id="0"/>
      <w:r w:rsidR="00586BCF">
        <w:rPr>
          <w:rStyle w:val="href"/>
        </w:rPr>
        <w:t>.</w:t>
      </w:r>
      <w:r w:rsidR="001C41AF">
        <w:rPr>
          <w:rStyle w:val="href"/>
        </w:rPr>
        <w:t>1735</w:t>
      </w:r>
    </w:p>
    <w:p w:rsidR="001C41AF" w:rsidRPr="00B870B1" w:rsidRDefault="001C41AF" w:rsidP="00B918DB">
      <w:pPr>
        <w:pStyle w:val="Rectitle"/>
      </w:pPr>
      <w:r w:rsidRPr="00B870B1">
        <w:t>Méthodes d</w:t>
      </w:r>
      <w:r>
        <w:t>'</w:t>
      </w:r>
      <w:r w:rsidRPr="00B870B1">
        <w:t xml:space="preserve">évaluation objective de la qualité de réception des signaux </w:t>
      </w:r>
      <w:r>
        <w:br/>
      </w:r>
      <w:r w:rsidRPr="00B870B1">
        <w:t>de radiodiffusion télévisuelle numérique de Terre du Système</w:t>
      </w:r>
      <w:r w:rsidR="00B918DB">
        <w:t> </w:t>
      </w:r>
      <w:r w:rsidRPr="00B870B1">
        <w:t xml:space="preserve">B </w:t>
      </w:r>
      <w:r>
        <w:br/>
      </w:r>
      <w:r w:rsidRPr="00B870B1">
        <w:t>spécifié dans la Recommandation UIT</w:t>
      </w:r>
      <w:r w:rsidRPr="00B870B1">
        <w:noBreakHyphen/>
        <w:t>R BT.1306</w:t>
      </w:r>
    </w:p>
    <w:p w:rsidR="001C41AF" w:rsidRPr="00B870B1" w:rsidRDefault="001C41AF" w:rsidP="001C41AF">
      <w:pPr>
        <w:pStyle w:val="Recref"/>
      </w:pPr>
      <w:r w:rsidRPr="00B870B1">
        <w:t>(Question UIT-R 100/6)</w:t>
      </w:r>
    </w:p>
    <w:p w:rsidR="001C41AF" w:rsidRPr="00B870B1" w:rsidRDefault="001C41AF" w:rsidP="001C41AF">
      <w:pPr>
        <w:pStyle w:val="Recdate"/>
      </w:pPr>
      <w:r w:rsidRPr="00B870B1">
        <w:t>(2005-2012</w:t>
      </w:r>
      <w:r>
        <w:t>-2014</w:t>
      </w:r>
      <w:r w:rsidRPr="00B870B1">
        <w:t>)</w:t>
      </w:r>
    </w:p>
    <w:p w:rsidR="001C41AF" w:rsidRPr="00B870B1" w:rsidRDefault="001C41AF" w:rsidP="001C41AF">
      <w:pPr>
        <w:pStyle w:val="HeadingSum"/>
        <w:rPr>
          <w:lang w:val="fr-FR"/>
        </w:rPr>
      </w:pPr>
      <w:r w:rsidRPr="00B870B1">
        <w:rPr>
          <w:lang w:val="fr-FR"/>
        </w:rPr>
        <w:t>Domaine d</w:t>
      </w:r>
      <w:r>
        <w:rPr>
          <w:lang w:val="fr-FR"/>
        </w:rPr>
        <w:t>'</w:t>
      </w:r>
      <w:r w:rsidRPr="00B870B1">
        <w:rPr>
          <w:lang w:val="fr-FR"/>
        </w:rPr>
        <w:t xml:space="preserve">application </w:t>
      </w:r>
    </w:p>
    <w:p w:rsidR="001C41AF" w:rsidRPr="00B870B1" w:rsidRDefault="001C41AF" w:rsidP="001C41AF">
      <w:pPr>
        <w:pStyle w:val="Summary"/>
        <w:rPr>
          <w:lang w:val="fr-FR"/>
        </w:rPr>
      </w:pPr>
      <w:r w:rsidRPr="00B870B1">
        <w:rPr>
          <w:lang w:val="fr-FR"/>
        </w:rPr>
        <w:t>La présente Recommandation a pour objet de présenter des méthodes d</w:t>
      </w:r>
      <w:r>
        <w:rPr>
          <w:lang w:val="fr-FR"/>
        </w:rPr>
        <w:t>'</w:t>
      </w:r>
      <w:r w:rsidRPr="00B870B1">
        <w:rPr>
          <w:lang w:val="fr-FR"/>
        </w:rPr>
        <w:t>évaluation de la qualité de la réception des services de radiodiffusion télévisuelle numérique de Terre, notamment celle du Système B, compte tenu des Recommandations UIT-R pertinentes. Deux méthodes sont exposées, l</w:t>
      </w:r>
      <w:r>
        <w:rPr>
          <w:lang w:val="fr-FR"/>
        </w:rPr>
        <w:t>'</w:t>
      </w:r>
      <w:r w:rsidRPr="00B870B1">
        <w:rPr>
          <w:lang w:val="fr-FR"/>
        </w:rPr>
        <w:t>une pour le réseau multifréquence (MFN) et l</w:t>
      </w:r>
      <w:r>
        <w:rPr>
          <w:lang w:val="fr-FR"/>
        </w:rPr>
        <w:t>'</w:t>
      </w:r>
      <w:r w:rsidRPr="00B870B1">
        <w:rPr>
          <w:lang w:val="fr-FR"/>
        </w:rPr>
        <w:t xml:space="preserve">autre pour le réseau monofréquence (SFN). </w:t>
      </w:r>
    </w:p>
    <w:p w:rsidR="001C41AF" w:rsidRPr="00B870B1" w:rsidRDefault="001C41AF" w:rsidP="001C41AF">
      <w:pPr>
        <w:pStyle w:val="Normalaftertitle"/>
      </w:pPr>
      <w:r w:rsidRPr="00B870B1">
        <w:t>L</w:t>
      </w:r>
      <w:r>
        <w:t>'</w:t>
      </w:r>
      <w:r w:rsidRPr="00B870B1">
        <w:t>Assemblée des radiocommunications de l</w:t>
      </w:r>
      <w:r>
        <w:t>'</w:t>
      </w:r>
      <w:r w:rsidRPr="00B870B1">
        <w:t>UIT,</w:t>
      </w:r>
    </w:p>
    <w:p w:rsidR="001C41AF" w:rsidRPr="00B870B1" w:rsidRDefault="001C41AF" w:rsidP="001C41AF">
      <w:pPr>
        <w:pStyle w:val="Call"/>
      </w:pPr>
      <w:r w:rsidRPr="00B870B1">
        <w:t>considérant</w:t>
      </w:r>
    </w:p>
    <w:p w:rsidR="001C41AF" w:rsidRPr="00B870B1" w:rsidRDefault="001C41AF" w:rsidP="001C41AF">
      <w:r w:rsidRPr="004E40D6">
        <w:rPr>
          <w:i/>
          <w:iCs/>
        </w:rPr>
        <w:t>a)</w:t>
      </w:r>
      <w:r w:rsidRPr="00B870B1">
        <w:tab/>
        <w:t>que les paramètres à mesurer pour évaluer la couverture sont spécifiés au § 2.6 de la Recommandation UIT-R SM.1682, Méthodes de mesure des signaux de radiodiffusion numérique;</w:t>
      </w:r>
    </w:p>
    <w:p w:rsidR="001C41AF" w:rsidRPr="00B870B1" w:rsidRDefault="001C41AF" w:rsidP="001C41AF">
      <w:r w:rsidRPr="004E40D6">
        <w:rPr>
          <w:i/>
          <w:iCs/>
        </w:rPr>
        <w:t>b)</w:t>
      </w:r>
      <w:r w:rsidRPr="00B870B1">
        <w:tab/>
        <w:t>que des paramètres de planification tels que la valeur minimale du champ, le rapport de protection et la relation entre la valeur minimale du champ et la tension à l</w:t>
      </w:r>
      <w:r>
        <w:t>'</w:t>
      </w:r>
      <w:r w:rsidRPr="00B870B1">
        <w:t>entrée du récepteur sont définis dans la Recommandation UIT-R BT.1368 et sont largement utilisés par les administrations;</w:t>
      </w:r>
    </w:p>
    <w:p w:rsidR="001C41AF" w:rsidRPr="00B870B1" w:rsidRDefault="001C41AF" w:rsidP="001C41AF">
      <w:r w:rsidRPr="004E40D6">
        <w:rPr>
          <w:i/>
          <w:iCs/>
        </w:rPr>
        <w:t>c)</w:t>
      </w:r>
      <w:r w:rsidRPr="00B870B1">
        <w:tab/>
        <w:t>que des méthodes de prévision des champs et des hauteurs d</w:t>
      </w:r>
      <w:r>
        <w:t>'</w:t>
      </w:r>
      <w:r w:rsidRPr="00B870B1">
        <w:t>obstacles pour l</w:t>
      </w:r>
      <w:r>
        <w:t>'</w:t>
      </w:r>
      <w:r w:rsidRPr="00B870B1">
        <w:t>évaluation des champs sont indiquées dans la Recommandation UIT-R P.1546 et sont largement utilisées par les administrations;</w:t>
      </w:r>
    </w:p>
    <w:p w:rsidR="001C41AF" w:rsidRPr="00B870B1" w:rsidRDefault="001C41AF" w:rsidP="001C41AF">
      <w:r w:rsidRPr="004E40D6">
        <w:rPr>
          <w:i/>
          <w:iCs/>
        </w:rPr>
        <w:t>d)</w:t>
      </w:r>
      <w:r w:rsidRPr="00B870B1">
        <w:tab/>
        <w:t>que l</w:t>
      </w:r>
      <w:r>
        <w:t>'</w:t>
      </w:r>
      <w:r w:rsidRPr="00B870B1">
        <w:t>UIT-R a élaboré la Recommandation UIT-R BT.500 en tant que méthode d</w:t>
      </w:r>
      <w:r>
        <w:t>'</w:t>
      </w:r>
      <w:r w:rsidRPr="00B870B1">
        <w:t>évaluation subjective de la qualité des images télévisuelles;</w:t>
      </w:r>
    </w:p>
    <w:p w:rsidR="001C41AF" w:rsidRPr="00B870B1" w:rsidRDefault="001C41AF" w:rsidP="001C41AF">
      <w:r w:rsidRPr="004E40D6">
        <w:rPr>
          <w:i/>
          <w:iCs/>
        </w:rPr>
        <w:t>e)</w:t>
      </w:r>
      <w:r w:rsidRPr="00B870B1">
        <w:tab/>
        <w:t>qu</w:t>
      </w:r>
      <w:r>
        <w:t>'</w:t>
      </w:r>
      <w:r w:rsidRPr="00B870B1">
        <w:t>avec l</w:t>
      </w:r>
      <w:r>
        <w:t>'</w:t>
      </w:r>
      <w:r w:rsidRPr="00B870B1">
        <w:t>introduction des services de télévision numérique il a été observé que l</w:t>
      </w:r>
      <w:r>
        <w:t>'</w:t>
      </w:r>
      <w:r w:rsidRPr="00B870B1">
        <w:t>évaluation subjective des images de télévision numérique est en fait moins pertinente, s</w:t>
      </w:r>
      <w:r>
        <w:t>'</w:t>
      </w:r>
      <w:r w:rsidRPr="00B870B1">
        <w:t>agissant de la qualité, parce que la qualité des technologies numériques n</w:t>
      </w:r>
      <w:r>
        <w:t>'</w:t>
      </w:r>
      <w:r w:rsidRPr="00B870B1">
        <w:t xml:space="preserve">admet pas les tolérances permises par les technologies analogiques; </w:t>
      </w:r>
    </w:p>
    <w:p w:rsidR="001C41AF" w:rsidRPr="00B870B1" w:rsidRDefault="001C41AF" w:rsidP="001C41AF">
      <w:r w:rsidRPr="004E40D6">
        <w:rPr>
          <w:i/>
          <w:iCs/>
        </w:rPr>
        <w:t>f)</w:t>
      </w:r>
      <w:r w:rsidRPr="00B870B1">
        <w:tab/>
        <w:t>qu</w:t>
      </w:r>
      <w:r>
        <w:t>'</w:t>
      </w:r>
      <w:r w:rsidRPr="00B870B1">
        <w:t>avec l</w:t>
      </w:r>
      <w:r>
        <w:t>'</w:t>
      </w:r>
      <w:r w:rsidRPr="00B870B1">
        <w:t>évaluation des systèmes de télévision numérique il faut impérativement que le système soit au-dessus du seuil;</w:t>
      </w:r>
    </w:p>
    <w:p w:rsidR="001C41AF" w:rsidRPr="00B870B1" w:rsidRDefault="001C41AF" w:rsidP="001C41AF">
      <w:r w:rsidRPr="004E40D6">
        <w:rPr>
          <w:i/>
          <w:iCs/>
        </w:rPr>
        <w:t>g)</w:t>
      </w:r>
      <w:r w:rsidRPr="00B870B1">
        <w:tab/>
        <w:t>que l</w:t>
      </w:r>
      <w:r>
        <w:t>'</w:t>
      </w:r>
      <w:r w:rsidRPr="00B870B1">
        <w:t>analyse subjective de la qualité des images ne peut pas être utilisée comme une mesure du niveau de brouillage ou du rapport de protection requis par les systèmes numériques;</w:t>
      </w:r>
    </w:p>
    <w:p w:rsidR="001C41AF" w:rsidRPr="00B870B1" w:rsidRDefault="001C41AF" w:rsidP="001C41AF">
      <w:r w:rsidRPr="004E40D6">
        <w:rPr>
          <w:i/>
          <w:iCs/>
        </w:rPr>
        <w:t>h)</w:t>
      </w:r>
      <w:r w:rsidRPr="00B870B1">
        <w:tab/>
        <w:t>qu</w:t>
      </w:r>
      <w:r>
        <w:t>'</w:t>
      </w:r>
      <w:r w:rsidRPr="00B870B1">
        <w:t>une planification satisfaisante des systèmes numériques nécessite une définition du fonctionnement, qui prévoie une marge suffisante au-dessus du seuil correspondant au signal quasi sans erreur (QEF), compte tenu de la variabilité en fonction du temps et de l</w:t>
      </w:r>
      <w:r>
        <w:t>'</w:t>
      </w:r>
      <w:r w:rsidRPr="00B870B1">
        <w:t xml:space="preserve">emplacement; </w:t>
      </w:r>
    </w:p>
    <w:p w:rsidR="001C41AF" w:rsidRPr="00B870B1" w:rsidRDefault="00C04AD3" w:rsidP="001C41AF">
      <w:r>
        <w:rPr>
          <w:i/>
          <w:iCs/>
        </w:rPr>
        <w:t>i</w:t>
      </w:r>
      <w:r w:rsidR="001C41AF" w:rsidRPr="004E40D6">
        <w:rPr>
          <w:i/>
          <w:iCs/>
        </w:rPr>
        <w:t>)</w:t>
      </w:r>
      <w:r w:rsidR="001C41AF" w:rsidRPr="00B870B1">
        <w:tab/>
        <w:t>que le taux d</w:t>
      </w:r>
      <w:r w:rsidR="001C41AF">
        <w:t>'</w:t>
      </w:r>
      <w:r w:rsidR="001C41AF" w:rsidRPr="00B870B1">
        <w:t>erreurs binaires (BER) après le décodage de Viterbi (vBER) est employé pour déterminer le seuil correspondant à la condition de fonctionnement QEF;</w:t>
      </w:r>
    </w:p>
    <w:p w:rsidR="001C41AF" w:rsidRPr="00B870B1" w:rsidRDefault="00C04AD3" w:rsidP="001C41AF">
      <w:r>
        <w:rPr>
          <w:i/>
          <w:iCs/>
        </w:rPr>
        <w:t>j</w:t>
      </w:r>
      <w:r w:rsidR="001C41AF" w:rsidRPr="004E40D6">
        <w:rPr>
          <w:i/>
          <w:iCs/>
        </w:rPr>
        <w:t>)</w:t>
      </w:r>
      <w:r w:rsidR="001C41AF" w:rsidRPr="00B870B1">
        <w:tab/>
        <w:t>que la méthode du seuil subjectif de dégradation est employée pour déterminer le seuil en dessous duquel les erreurs sont visibles;</w:t>
      </w:r>
    </w:p>
    <w:p w:rsidR="001C41AF" w:rsidRPr="00B870B1" w:rsidRDefault="00C04AD3" w:rsidP="001C41AF">
      <w:r>
        <w:rPr>
          <w:i/>
          <w:iCs/>
        </w:rPr>
        <w:lastRenderedPageBreak/>
        <w:t>k</w:t>
      </w:r>
      <w:r w:rsidR="001C41AF" w:rsidRPr="004E40D6">
        <w:rPr>
          <w:i/>
          <w:iCs/>
        </w:rPr>
        <w:t>)</w:t>
      </w:r>
      <w:r w:rsidR="001C41AF" w:rsidRPr="00B870B1">
        <w:tab/>
        <w:t>que des méthodes utilisables sur le terrain sont nécessaires pour aider les administrations et les Membres du Secteur à évaluer la qualité de réception des signaux de radiodiffusion télévisuelle numérique de Terre (DTTB),</w:t>
      </w:r>
    </w:p>
    <w:p w:rsidR="001C41AF" w:rsidRPr="00B870B1" w:rsidRDefault="001C41AF" w:rsidP="001C41AF">
      <w:pPr>
        <w:pStyle w:val="Call"/>
      </w:pPr>
      <w:r w:rsidRPr="00B870B1">
        <w:t>recommande</w:t>
      </w:r>
    </w:p>
    <w:p w:rsidR="001C41AF" w:rsidRPr="00B870B1" w:rsidRDefault="001C41AF" w:rsidP="001C41AF">
      <w:r w:rsidRPr="00B231D7">
        <w:rPr>
          <w:b/>
          <w:bCs/>
        </w:rPr>
        <w:t>1</w:t>
      </w:r>
      <w:r w:rsidRPr="00B870B1">
        <w:tab/>
        <w:t>d</w:t>
      </w:r>
      <w:r>
        <w:t>'</w:t>
      </w:r>
      <w:r w:rsidRPr="00B870B1">
        <w:t>utiliser, conformément au § 3 de l</w:t>
      </w:r>
      <w:r>
        <w:t>'</w:t>
      </w:r>
      <w:r w:rsidRPr="00B870B1">
        <w:t>Annexe 1 de la présente Recommandation, le modèle permettant de décrire la qualité objective de réception des signaux numériques à partir des mesures des taux d</w:t>
      </w:r>
      <w:r>
        <w:t>'</w:t>
      </w:r>
      <w:r w:rsidRPr="00B870B1">
        <w:t>erreurs binaires (BER) et de l</w:t>
      </w:r>
      <w:r>
        <w:t>'</w:t>
      </w:r>
      <w:r w:rsidRPr="00B870B1">
        <w:t>intensité du champ;</w:t>
      </w:r>
    </w:p>
    <w:p w:rsidR="001C41AF" w:rsidRPr="00B870B1" w:rsidRDefault="001C41AF" w:rsidP="00FE656F">
      <w:r w:rsidRPr="00B231D7">
        <w:rPr>
          <w:b/>
          <w:bCs/>
        </w:rPr>
        <w:t>2</w:t>
      </w:r>
      <w:r w:rsidRPr="00B870B1">
        <w:tab/>
        <w:t>d</w:t>
      </w:r>
      <w:r>
        <w:t>'</w:t>
      </w:r>
      <w:r w:rsidRPr="00B870B1">
        <w:t>utiliser pour le réseau MFN l</w:t>
      </w:r>
      <w:r>
        <w:t>'</w:t>
      </w:r>
      <w:r w:rsidRPr="00B870B1">
        <w:t>échelle de qualité figurant dans les Tableaux 1 et 2 du § 3.1</w:t>
      </w:r>
      <w:r w:rsidR="00FE656F">
        <w:t> </w:t>
      </w:r>
      <w:r w:rsidRPr="00B870B1">
        <w:t>de l</w:t>
      </w:r>
      <w:r>
        <w:t>'</w:t>
      </w:r>
      <w:r w:rsidRPr="00B870B1">
        <w:t>Annexe 1 de la présente Recommandation;</w:t>
      </w:r>
    </w:p>
    <w:p w:rsidR="001C41AF" w:rsidRPr="00B870B1" w:rsidRDefault="001C41AF" w:rsidP="001C41AF">
      <w:r w:rsidRPr="00B231D7">
        <w:rPr>
          <w:b/>
          <w:bCs/>
        </w:rPr>
        <w:t>3</w:t>
      </w:r>
      <w:r w:rsidRPr="00B870B1">
        <w:tab/>
        <w:t>d</w:t>
      </w:r>
      <w:r>
        <w:t>'</w:t>
      </w:r>
      <w:r w:rsidRPr="00B870B1">
        <w:t>utiliser pour le réseau SFN l</w:t>
      </w:r>
      <w:r>
        <w:t>'</w:t>
      </w:r>
      <w:r w:rsidRPr="00B870B1">
        <w:t>échelle de qualité figurant dans le Tableau 3 du § 3.2 et dans le Tableau 2 du § 3.1 de l</w:t>
      </w:r>
      <w:r>
        <w:t>'</w:t>
      </w:r>
      <w:r w:rsidRPr="00B870B1">
        <w:t>Annexe 1 à la présente Recommandation</w:t>
      </w:r>
      <w:r>
        <w:t>;</w:t>
      </w:r>
    </w:p>
    <w:p w:rsidR="001C41AF" w:rsidRPr="00B870B1" w:rsidRDefault="001C41AF" w:rsidP="001C41AF">
      <w:r w:rsidRPr="00B231D7">
        <w:rPr>
          <w:b/>
          <w:bCs/>
        </w:rPr>
        <w:t>4</w:t>
      </w:r>
      <w:r w:rsidRPr="00B870B1">
        <w:rPr>
          <w:b/>
          <w:bCs/>
        </w:rPr>
        <w:tab/>
      </w:r>
      <w:r w:rsidRPr="00B870B1">
        <w:t>d</w:t>
      </w:r>
      <w:r>
        <w:t>'</w:t>
      </w:r>
      <w:r w:rsidRPr="00B870B1">
        <w:t>utiliser les méthodes de mesure décrites aux § 5, 6 et 7 de l</w:t>
      </w:r>
      <w:r>
        <w:t>'</w:t>
      </w:r>
      <w:r w:rsidRPr="00B870B1">
        <w:t>Annexe 1 de la présente Recommandation.</w:t>
      </w:r>
    </w:p>
    <w:p w:rsidR="001C41AF" w:rsidRPr="00B870B1" w:rsidRDefault="001C41AF" w:rsidP="001C41AF"/>
    <w:p w:rsidR="001C41AF" w:rsidRPr="00B870B1" w:rsidRDefault="001C41AF" w:rsidP="001C41AF"/>
    <w:p w:rsidR="001C41AF" w:rsidRPr="0076630B" w:rsidRDefault="001C41AF" w:rsidP="0076630B">
      <w:pPr>
        <w:pStyle w:val="AnnexNoTitle"/>
        <w:tabs>
          <w:tab w:val="clear" w:pos="794"/>
          <w:tab w:val="left" w:pos="567"/>
        </w:tabs>
        <w:ind w:left="0" w:firstLine="0"/>
        <w:rPr>
          <w:b/>
          <w:bCs/>
        </w:rPr>
      </w:pPr>
      <w:bookmarkStart w:id="5" w:name="_Toc117667035"/>
      <w:r w:rsidRPr="0076630B">
        <w:rPr>
          <w:b/>
          <w:bCs/>
        </w:rPr>
        <w:t>Annexe 1</w:t>
      </w:r>
      <w:r w:rsidR="0076630B" w:rsidRPr="0076630B">
        <w:rPr>
          <w:b/>
          <w:bCs/>
        </w:rPr>
        <w:br/>
      </w:r>
      <w:r w:rsidR="0076630B" w:rsidRPr="0076630B">
        <w:rPr>
          <w:b/>
          <w:bCs/>
        </w:rPr>
        <w:br/>
      </w:r>
      <w:r w:rsidRPr="0076630B">
        <w:rPr>
          <w:b/>
          <w:bCs/>
        </w:rPr>
        <w:t xml:space="preserve">Méthode normalisée d'évaluation objective de la qualité de réception </w:t>
      </w:r>
      <w:r w:rsidRPr="0076630B">
        <w:rPr>
          <w:b/>
          <w:bCs/>
        </w:rPr>
        <w:br/>
        <w:t>des signaux de radiodiffusion télévisuelle numérique du Système</w:t>
      </w:r>
      <w:r w:rsidR="00B96399" w:rsidRPr="0076630B">
        <w:rPr>
          <w:b/>
          <w:bCs/>
        </w:rPr>
        <w:t> </w:t>
      </w:r>
      <w:r w:rsidRPr="0076630B">
        <w:rPr>
          <w:b/>
          <w:bCs/>
        </w:rPr>
        <w:t>B</w:t>
      </w:r>
      <w:bookmarkEnd w:id="5"/>
    </w:p>
    <w:p w:rsidR="001C41AF" w:rsidRPr="00B870B1" w:rsidRDefault="001C41AF" w:rsidP="001C41AF">
      <w:pPr>
        <w:pStyle w:val="Heading1"/>
      </w:pPr>
      <w:bookmarkStart w:id="6" w:name="_Toc117667036"/>
      <w:r w:rsidRPr="00B870B1">
        <w:t>1</w:t>
      </w:r>
      <w:r w:rsidRPr="00B870B1">
        <w:tab/>
        <w:t xml:space="preserve">Evaluation objective de la qualité de la </w:t>
      </w:r>
      <w:bookmarkEnd w:id="6"/>
      <w:r w:rsidRPr="00B870B1">
        <w:t>réception</w:t>
      </w:r>
    </w:p>
    <w:p w:rsidR="001C41AF" w:rsidRPr="00B870B1" w:rsidRDefault="001C41AF" w:rsidP="001C41AF">
      <w:r w:rsidRPr="00B870B1">
        <w:t>Il faudrait vérifier la couverture d</w:t>
      </w:r>
      <w:r>
        <w:t>'</w:t>
      </w:r>
      <w:r w:rsidRPr="00B870B1">
        <w:t>une zone spécifique, déterminée au moyen d</w:t>
      </w:r>
      <w:r>
        <w:t>'</w:t>
      </w:r>
      <w:r w:rsidRPr="00B870B1">
        <w:t>une méthode de prévision, en faisant des mesures «sur le terrain» pour évaluer les résultats de la prévision. Une méthode de prévision peut permettre d</w:t>
      </w:r>
      <w:r>
        <w:t>'</w:t>
      </w:r>
      <w:r w:rsidRPr="00B870B1">
        <w:t>évaluer en termes de qualité la zone couverte en utilisant une «probabilité d</w:t>
      </w:r>
      <w:r>
        <w:t>'</w:t>
      </w:r>
      <w:r w:rsidRPr="00B870B1">
        <w:t>emplacement». De la même façon, le concept de «qualité perçue», relatif à l</w:t>
      </w:r>
      <w:r>
        <w:t>'</w:t>
      </w:r>
      <w:r w:rsidRPr="00B870B1">
        <w:t>utilisateur final, pourrait être évalué grâce à des méthodes de mesure. Le système de réception de la télévision numérique de Terre fonctionne avec un certain «seuil» et la qualité perçue dépend de trois facteurs: l</w:t>
      </w:r>
      <w:r>
        <w:t>'</w:t>
      </w:r>
      <w:r w:rsidRPr="00B870B1">
        <w:t>accès au service, la disponibilité dans le temps et la disponibilité des emplacements.</w:t>
      </w:r>
    </w:p>
    <w:p w:rsidR="001C41AF" w:rsidRPr="00B870B1" w:rsidRDefault="001C41AF" w:rsidP="001C41AF">
      <w:r w:rsidRPr="00B870B1">
        <w:t>L</w:t>
      </w:r>
      <w:r>
        <w:t>'</w:t>
      </w:r>
      <w:r w:rsidRPr="00B870B1">
        <w:t>évaluation du niveau et de la qualité des signaux sont deux processus distincts employés au cours de l</w:t>
      </w:r>
      <w:r>
        <w:t>'</w:t>
      </w:r>
      <w:r w:rsidRPr="00B870B1">
        <w:t>application de cette méthode.</w:t>
      </w:r>
    </w:p>
    <w:p w:rsidR="001C41AF" w:rsidRPr="00B870B1" w:rsidRDefault="001C41AF" w:rsidP="001C41AF">
      <w:r w:rsidRPr="00B870B1">
        <w:t>L</w:t>
      </w:r>
      <w:r>
        <w:t>'</w:t>
      </w:r>
      <w:r w:rsidRPr="00B870B1">
        <w:t>évaluation de la qualité ne nécessite pas la connaissance de l</w:t>
      </w:r>
      <w:r>
        <w:t>'</w:t>
      </w:r>
      <w:r w:rsidRPr="00B870B1">
        <w:t>environnement de réception</w:t>
      </w:r>
      <w:r w:rsidRPr="00B870B1">
        <w:rPr>
          <w:rStyle w:val="FootnoteReference"/>
        </w:rPr>
        <w:footnoteReference w:id="1"/>
      </w:r>
      <w:r w:rsidRPr="00B870B1">
        <w:t>. On suppose que la procédure d</w:t>
      </w:r>
      <w:r>
        <w:t>'</w:t>
      </w:r>
      <w:r w:rsidRPr="00B870B1">
        <w:t>évaluation de la qualité est fondée sur le niveau de signal minimal appliqué dans un environnement spécifique, dans le cadre d</w:t>
      </w:r>
      <w:r>
        <w:t>'</w:t>
      </w:r>
      <w:r w:rsidRPr="00B870B1">
        <w:t>un régime de planification de la DTTB d</w:t>
      </w:r>
      <w:r>
        <w:t>'</w:t>
      </w:r>
      <w:r w:rsidRPr="00B870B1">
        <w:t xml:space="preserve">une administration où le calcul du niveau de signal minimal prend en compte les environnements </w:t>
      </w:r>
      <w:r w:rsidRPr="00B870B1">
        <w:lastRenderedPageBreak/>
        <w:t>de réception pertinents. On suppose aussi que le régime de planification tient compte de la disponibilité des emplacements.</w:t>
      </w:r>
    </w:p>
    <w:p w:rsidR="001C41AF" w:rsidRPr="00B870B1" w:rsidRDefault="001C41AF" w:rsidP="001C41AF">
      <w:r w:rsidRPr="00B870B1">
        <w:t>Si l</w:t>
      </w:r>
      <w:r>
        <w:t>'</w:t>
      </w:r>
      <w:r w:rsidRPr="00B870B1">
        <w:t>intensité du champ, prévue par le régime de planification, n</w:t>
      </w:r>
      <w:r>
        <w:t>'</w:t>
      </w:r>
      <w:r w:rsidRPr="00B870B1">
        <w:t>est pas atteinte dans un environnement de réception particulier, le service, automatiquement, ne répond pas à la prescription en matière d</w:t>
      </w:r>
      <w:r>
        <w:t>'</w:t>
      </w:r>
      <w:r w:rsidRPr="00B870B1">
        <w:t xml:space="preserve">évaluation de la qualité. </w:t>
      </w:r>
    </w:p>
    <w:p w:rsidR="001C41AF" w:rsidRPr="00B870B1" w:rsidRDefault="001C41AF" w:rsidP="001C41AF">
      <w:pPr>
        <w:pStyle w:val="Heading1"/>
      </w:pPr>
      <w:bookmarkStart w:id="7" w:name="_Toc117667037"/>
      <w:r w:rsidRPr="00B870B1">
        <w:t>2</w:t>
      </w:r>
      <w:r w:rsidRPr="00B870B1">
        <w:tab/>
        <w:t>Paramètres à évaluer</w:t>
      </w:r>
      <w:bookmarkEnd w:id="7"/>
    </w:p>
    <w:p w:rsidR="001C41AF" w:rsidRDefault="001C41AF" w:rsidP="001C41AF">
      <w:pPr>
        <w:spacing w:after="240"/>
      </w:pPr>
      <w:r w:rsidRPr="00B870B1">
        <w:t>Comme indiqué au § 2.6 de la version en vigueur de la Recommandation UIT-R SM.1682, les paramètres à évaluer sont le champ et le taux d</w:t>
      </w:r>
      <w:r>
        <w:t>'</w:t>
      </w:r>
      <w:r w:rsidRPr="00B870B1">
        <w:t xml:space="preserve">erreurs </w:t>
      </w:r>
      <w:r>
        <w:t>sur les bits</w:t>
      </w:r>
      <w:r w:rsidRPr="00B870B1">
        <w:t xml:space="preserve"> (BER) après différentes étapes de décodage (on suggère ici de déterminer le taux BER avant et après le décodage de Viterbi (cBER et vBER). Le taux BER déterminé après le décodage de Viterbi (vBER) sert à déterminer le seuil correspondant à la condition de fonctionnement quasi sans erreur (QEF). Un paramètre supplémentaire devrait également être enregistré au cours des mesures: il s</w:t>
      </w:r>
      <w:r>
        <w:t>'</w:t>
      </w:r>
      <w:r w:rsidRPr="00B870B1">
        <w:t>agit du taux d</w:t>
      </w:r>
      <w:r>
        <w:t>'</w:t>
      </w:r>
      <w:r w:rsidRPr="00B870B1">
        <w:t>erreur</w:t>
      </w:r>
      <w:r>
        <w:t>s</w:t>
      </w:r>
      <w:r w:rsidRPr="00B870B1">
        <w:t xml:space="preserve"> de modulation (MER) sur le site d</w:t>
      </w:r>
      <w:r>
        <w:t>'</w:t>
      </w:r>
      <w:r w:rsidRPr="00B870B1">
        <w:t>émission. Le taux MER correspond à une forme synthétique d</w:t>
      </w:r>
      <w:r>
        <w:t>'</w:t>
      </w:r>
      <w:r w:rsidRPr="00B870B1">
        <w:t>analyse de la constellation. Si le taux MER sur le site d</w:t>
      </w:r>
      <w:r>
        <w:t>'</w:t>
      </w:r>
      <w:r w:rsidRPr="00B870B1">
        <w:t>émission est inférieur à une certaine valeur</w:t>
      </w:r>
      <w:r w:rsidRPr="00B870B1">
        <w:rPr>
          <w:vertAlign w:val="superscript"/>
        </w:rPr>
        <w:footnoteReference w:id="2"/>
      </w:r>
      <w:r w:rsidRPr="00B870B1">
        <w:t>, les mesures devraient être interrompues en raison d</w:t>
      </w:r>
      <w:r>
        <w:t>'</w:t>
      </w:r>
      <w:r w:rsidRPr="00B870B1">
        <w:t xml:space="preserve">une éventuelle défaillance de la transmission. </w:t>
      </w:r>
      <w:r>
        <w:t xml:space="preserve">Il a été noté que dans certaines administrations il pouvait y avoir </w:t>
      </w:r>
      <w:r w:rsidRPr="004E40D6">
        <w:t>trois catégories distinctes de performance en termes de taux MER, correspondant à des niveaux de services pour différents types de service</w:t>
      </w:r>
      <w:r>
        <w:t>s</w:t>
      </w:r>
      <w:r w:rsidRPr="004E40D6">
        <w:t xml:space="preserve"> de transmission</w:t>
      </w:r>
      <w:r>
        <w:t>, comme suit:</w:t>
      </w:r>
    </w:p>
    <w:tbl>
      <w:tblPr>
        <w:tblStyle w:val="TableGrid"/>
        <w:tblW w:w="9639" w:type="dxa"/>
        <w:jc w:val="center"/>
        <w:tblLayout w:type="fixed"/>
        <w:tblLook w:val="04A0" w:firstRow="1" w:lastRow="0" w:firstColumn="1" w:lastColumn="0" w:noHBand="0" w:noVBand="1"/>
      </w:tblPr>
      <w:tblGrid>
        <w:gridCol w:w="6232"/>
        <w:gridCol w:w="3407"/>
      </w:tblGrid>
      <w:tr w:rsidR="005C38B9" w:rsidRPr="005C38B9" w:rsidTr="003A6117">
        <w:trPr>
          <w:jc w:val="center"/>
        </w:trPr>
        <w:tc>
          <w:tcPr>
            <w:tcW w:w="6232" w:type="dxa"/>
            <w:vAlign w:val="center"/>
          </w:tcPr>
          <w:p w:rsidR="005C38B9" w:rsidRPr="00187A17" w:rsidRDefault="005C38B9" w:rsidP="005C38B9">
            <w:pPr>
              <w:pStyle w:val="Tablehead"/>
              <w:rPr>
                <w:rFonts w:ascii="Times New Roman" w:hAnsi="Times New Roman"/>
                <w:lang w:val="en-US"/>
              </w:rPr>
            </w:pPr>
            <w:r w:rsidRPr="00187A17">
              <w:rPr>
                <w:rFonts w:ascii="Times New Roman" w:hAnsi="Times New Roman"/>
                <w:lang w:val="en-US"/>
              </w:rPr>
              <w:t xml:space="preserve">Type </w:t>
            </w:r>
            <w:r>
              <w:rPr>
                <w:rFonts w:ascii="Times New Roman" w:hAnsi="Times New Roman"/>
                <w:lang w:val="en-US"/>
              </w:rPr>
              <w:t>de</w:t>
            </w:r>
            <w:r w:rsidRPr="00187A17">
              <w:rPr>
                <w:rFonts w:ascii="Times New Roman" w:hAnsi="Times New Roman"/>
                <w:lang w:val="en-US"/>
              </w:rPr>
              <w:t xml:space="preserve"> service</w:t>
            </w:r>
          </w:p>
        </w:tc>
        <w:tc>
          <w:tcPr>
            <w:tcW w:w="3407" w:type="dxa"/>
            <w:vAlign w:val="center"/>
          </w:tcPr>
          <w:p w:rsidR="005C38B9" w:rsidRPr="005C38B9" w:rsidRDefault="005C38B9" w:rsidP="005D286A">
            <w:pPr>
              <w:pStyle w:val="Tablehead"/>
              <w:rPr>
                <w:rFonts w:ascii="Times New Roman" w:hAnsi="Times New Roman"/>
                <w:lang w:val="fr-CH"/>
              </w:rPr>
            </w:pPr>
            <w:r>
              <w:t xml:space="preserve">Objectif de qualité de service </w:t>
            </w:r>
            <w:r>
              <w:br/>
            </w:r>
            <w:r w:rsidRPr="005C38B9">
              <w:rPr>
                <w:rFonts w:ascii="Times New Roman" w:hAnsi="Times New Roman"/>
                <w:lang w:val="fr-CH"/>
              </w:rPr>
              <w:t>(MER)</w:t>
            </w:r>
          </w:p>
        </w:tc>
      </w:tr>
      <w:tr w:rsidR="001C41AF" w:rsidRPr="00011666" w:rsidTr="003A6117">
        <w:trPr>
          <w:jc w:val="center"/>
        </w:trPr>
        <w:tc>
          <w:tcPr>
            <w:tcW w:w="6232" w:type="dxa"/>
          </w:tcPr>
          <w:p w:rsidR="001C41AF" w:rsidRPr="00C24B6C" w:rsidRDefault="001C41AF" w:rsidP="005C38B9">
            <w:pPr>
              <w:pStyle w:val="Tabletext"/>
              <w:jc w:val="left"/>
            </w:pPr>
            <w:r>
              <w:t>Service de trans</w:t>
            </w:r>
            <w:r w:rsidRPr="004E40D6">
              <w:t xml:space="preserve">mission primaire pouvant </w:t>
            </w:r>
            <w:r>
              <w:t xml:space="preserve">être utilisé pour </w:t>
            </w:r>
            <w:r w:rsidRPr="004E40D6">
              <w:t xml:space="preserve">des services </w:t>
            </w:r>
            <w:r>
              <w:t>de trans</w:t>
            </w:r>
            <w:r w:rsidRPr="004E40D6">
              <w:t>mission secondaire;</w:t>
            </w:r>
            <w:r>
              <w:t xml:space="preserve"> il</w:t>
            </w:r>
            <w:r w:rsidRPr="004E40D6">
              <w:t xml:space="preserve"> requi</w:t>
            </w:r>
            <w:r>
              <w:t>ert une qualité de référence propre à assurer la couverture de zones urbaines, suburbaines et rurales</w:t>
            </w:r>
            <w:r w:rsidRPr="00C24B6C">
              <w:t>.</w:t>
            </w:r>
          </w:p>
        </w:tc>
        <w:tc>
          <w:tcPr>
            <w:tcW w:w="3407" w:type="dxa"/>
            <w:vAlign w:val="center"/>
          </w:tcPr>
          <w:p w:rsidR="001C41AF" w:rsidRPr="00593B70" w:rsidRDefault="001C41AF" w:rsidP="00A1163D">
            <w:pPr>
              <w:pStyle w:val="Tabletext"/>
              <w:jc w:val="center"/>
            </w:pPr>
            <w:r w:rsidRPr="00593B70">
              <w:t>&gt; 35 dB</w:t>
            </w:r>
          </w:p>
        </w:tc>
      </w:tr>
      <w:tr w:rsidR="001C41AF" w:rsidRPr="00011666" w:rsidTr="003A6117">
        <w:trPr>
          <w:jc w:val="center"/>
        </w:trPr>
        <w:tc>
          <w:tcPr>
            <w:tcW w:w="6232" w:type="dxa"/>
          </w:tcPr>
          <w:p w:rsidR="001C41AF" w:rsidRPr="00C24B6C" w:rsidRDefault="001C41AF" w:rsidP="005C38B9">
            <w:pPr>
              <w:pStyle w:val="Tabletext"/>
              <w:jc w:val="left"/>
            </w:pPr>
            <w:r w:rsidRPr="004E40D6">
              <w:t xml:space="preserve">Service de retransmission secondaire qui </w:t>
            </w:r>
            <w:r>
              <w:t>utilise les signaux RF du</w:t>
            </w:r>
            <w:r w:rsidRPr="004E40D6">
              <w:t xml:space="preserve"> </w:t>
            </w:r>
            <w:r>
              <w:t>service de trans</w:t>
            </w:r>
            <w:r w:rsidRPr="004E40D6">
              <w:t xml:space="preserve">mission </w:t>
            </w:r>
            <w:r>
              <w:t>primaire, lesquels sont reconstitués ou remodulés en vue d'une retransmission sur un</w:t>
            </w:r>
            <w:r w:rsidRPr="00C24B6C">
              <w:t xml:space="preserve"> </w:t>
            </w:r>
            <w:r>
              <w:t>canal de sortie diffé</w:t>
            </w:r>
            <w:r w:rsidRPr="00C24B6C">
              <w:t xml:space="preserve">rent </w:t>
            </w:r>
            <w:r>
              <w:t>du canal d'entrée</w:t>
            </w:r>
            <w:r w:rsidRPr="00C24B6C">
              <w:t>.</w:t>
            </w:r>
          </w:p>
        </w:tc>
        <w:tc>
          <w:tcPr>
            <w:tcW w:w="3407" w:type="dxa"/>
            <w:vAlign w:val="center"/>
          </w:tcPr>
          <w:p w:rsidR="001C41AF" w:rsidRPr="00593B70" w:rsidRDefault="001C41AF" w:rsidP="00A1163D">
            <w:pPr>
              <w:pStyle w:val="Tabletext"/>
              <w:jc w:val="center"/>
            </w:pPr>
            <w:r w:rsidRPr="00593B70">
              <w:t>&gt; 33 dB</w:t>
            </w:r>
          </w:p>
        </w:tc>
      </w:tr>
      <w:tr w:rsidR="001C41AF" w:rsidRPr="00011666" w:rsidTr="003A6117">
        <w:trPr>
          <w:jc w:val="center"/>
        </w:trPr>
        <w:tc>
          <w:tcPr>
            <w:tcW w:w="6232" w:type="dxa"/>
          </w:tcPr>
          <w:p w:rsidR="001C41AF" w:rsidRPr="00F55CA0" w:rsidRDefault="001C41AF" w:rsidP="005C38B9">
            <w:pPr>
              <w:pStyle w:val="Tabletext"/>
              <w:jc w:val="left"/>
            </w:pPr>
            <w:r>
              <w:t>S</w:t>
            </w:r>
            <w:r w:rsidRPr="00A14C24">
              <w:t xml:space="preserve">ervice </w:t>
            </w:r>
            <w:r w:rsidRPr="004E40D6">
              <w:t xml:space="preserve">tertiaire </w:t>
            </w:r>
            <w:r>
              <w:t xml:space="preserve">de conversion </w:t>
            </w:r>
            <w:r w:rsidRPr="004E40D6">
              <w:t xml:space="preserve">ou de </w:t>
            </w:r>
            <w:r>
              <w:t xml:space="preserve">répétition dans le même </w:t>
            </w:r>
            <w:r w:rsidRPr="004E40D6">
              <w:t xml:space="preserve">canal qui </w:t>
            </w:r>
            <w:r>
              <w:t xml:space="preserve">utilise les signaux RF </w:t>
            </w:r>
            <w:r w:rsidRPr="004E40D6">
              <w:t>du service d</w:t>
            </w:r>
            <w:r>
              <w:t xml:space="preserve">e transmission </w:t>
            </w:r>
            <w:r w:rsidRPr="004E40D6">
              <w:t>primaire</w:t>
            </w:r>
            <w:r>
              <w:t xml:space="preserve">, lesquels font l'objet d'un traitement </w:t>
            </w:r>
            <w:r w:rsidRPr="004E40D6">
              <w:t xml:space="preserve">FI uniquement </w:t>
            </w:r>
            <w:r>
              <w:t xml:space="preserve">en vue d'une transmission </w:t>
            </w:r>
            <w:r w:rsidRPr="004E40D6">
              <w:t>soit sur un canal</w:t>
            </w:r>
            <w:r>
              <w:t xml:space="preserve"> différent, ou sur le même canal dans le cas du répéteur dans le même canal; c'est par nature un service de moindre puissance ayant une zone de couverture relativement plus petite et pouvant utiliser les signaux d'un service de retransmission secondaire</w:t>
            </w:r>
            <w:r w:rsidRPr="00F55CA0">
              <w:t>.</w:t>
            </w:r>
          </w:p>
        </w:tc>
        <w:tc>
          <w:tcPr>
            <w:tcW w:w="3407" w:type="dxa"/>
            <w:vAlign w:val="center"/>
          </w:tcPr>
          <w:p w:rsidR="001C41AF" w:rsidRPr="00593B70" w:rsidRDefault="001C41AF" w:rsidP="00A1163D">
            <w:pPr>
              <w:pStyle w:val="Tabletext"/>
              <w:jc w:val="center"/>
            </w:pPr>
            <w:r w:rsidRPr="00593B70">
              <w:t>&gt; 30 dB</w:t>
            </w:r>
          </w:p>
        </w:tc>
      </w:tr>
    </w:tbl>
    <w:p w:rsidR="0085375F" w:rsidRDefault="0085375F" w:rsidP="0085375F">
      <w:pPr>
        <w:pStyle w:val="Tablefin"/>
      </w:pPr>
      <w:bookmarkStart w:id="8" w:name="_Toc117667038"/>
    </w:p>
    <w:p w:rsidR="001C41AF" w:rsidRPr="00B870B1" w:rsidRDefault="001C41AF" w:rsidP="00B918DB">
      <w:pPr>
        <w:pStyle w:val="Heading1"/>
      </w:pPr>
      <w:r w:rsidRPr="00B870B1">
        <w:t>3</w:t>
      </w:r>
      <w:r w:rsidRPr="00B870B1">
        <w:tab/>
        <w:t>Echelle objective de qualité applicable au Système</w:t>
      </w:r>
      <w:r w:rsidR="00B918DB">
        <w:t> </w:t>
      </w:r>
      <w:r w:rsidRPr="00B870B1">
        <w:t>B</w:t>
      </w:r>
      <w:bookmarkEnd w:id="8"/>
    </w:p>
    <w:p w:rsidR="001C41AF" w:rsidRPr="00B870B1" w:rsidRDefault="001C41AF" w:rsidP="001C41AF">
      <w:r w:rsidRPr="00B870B1">
        <w:t>Il est bien connu que le champ mesuré sur les sites de réception varie en fonction de l</w:t>
      </w:r>
      <w:r>
        <w:t>'</w:t>
      </w:r>
      <w:r w:rsidRPr="00B870B1">
        <w:t>emplacement considéré et de la hauteur de l</w:t>
      </w:r>
      <w:r>
        <w:t>'</w:t>
      </w:r>
      <w:r w:rsidRPr="00B870B1">
        <w:t>antenne de réception. Cette variabilité, pour une valeur donnée de puissance surfacique, dépend de l</w:t>
      </w:r>
      <w:r>
        <w:t>'</w:t>
      </w:r>
      <w:r w:rsidRPr="00B870B1">
        <w:t>association amplitude-phase des signaux pour plusieurs trajets de propagation atteignant l</w:t>
      </w:r>
      <w:r>
        <w:t>'</w:t>
      </w:r>
      <w:r w:rsidRPr="00B870B1">
        <w:t xml:space="preserve">antenne de réception. Elle est plus accentuée pour les signaux à ondes </w:t>
      </w:r>
      <w:r w:rsidRPr="00B870B1">
        <w:lastRenderedPageBreak/>
        <w:t>entretenues que pour les signaux à large bande. Les trajets avec réflexion peuvent contribuer de façon positive ou négative. Les contributions négatives sont liées au brouillage intersymboles observé lorsque le temps de propagation d</w:t>
      </w:r>
      <w:r>
        <w:t>'</w:t>
      </w:r>
      <w:r w:rsidRPr="00B870B1">
        <w:t>un ou de plusieurs trajets est supérieur à l</w:t>
      </w:r>
      <w:r>
        <w:t>'</w:t>
      </w:r>
      <w:r w:rsidRPr="00B870B1">
        <w:t>intervalle de garde. Les</w:t>
      </w:r>
      <w:r>
        <w:t> </w:t>
      </w:r>
      <w:r w:rsidRPr="00B870B1">
        <w:t>contributions positives éventuelles sont générées lorsque le temps de propagation est inférieur à l</w:t>
      </w:r>
      <w:r>
        <w:t>'</w:t>
      </w:r>
      <w:r w:rsidRPr="00B870B1">
        <w:t>intervalle de garde. La présence de plusieurs trajets de propagation dans l</w:t>
      </w:r>
      <w:r>
        <w:t>'</w:t>
      </w:r>
      <w:r w:rsidRPr="00B870B1">
        <w:t xml:space="preserve">intervalle de garde peut se traduire par des contributions positives ou négatives en fonction de la mise en </w:t>
      </w:r>
      <w:r>
        <w:t>oe</w:t>
      </w:r>
      <w:r w:rsidRPr="00B870B1">
        <w:t>uvre d</w:t>
      </w:r>
      <w:r>
        <w:t>'</w:t>
      </w:r>
      <w:r w:rsidRPr="00B870B1">
        <w:t>un décodage Viterbi à décision pondérée, d</w:t>
      </w:r>
      <w:r>
        <w:t>'</w:t>
      </w:r>
      <w:r w:rsidRPr="00B870B1">
        <w:t>une fenêtre de recherche fixe ou glissante et de la phase des trajets. La relation non linéaire intrinsèque entre le décodage Viterbi, les niveaux de protection et la dispersion spatio</w:t>
      </w:r>
      <w:r w:rsidRPr="00B870B1">
        <w:noBreakHyphen/>
        <w:t>temporelle se traduit par une faible corrélation entre le champ et le taux BER, comme démontré par l</w:t>
      </w:r>
      <w:r>
        <w:t>'</w:t>
      </w:r>
      <w:r w:rsidRPr="00B870B1">
        <w:t>analyse de milliers de données d</w:t>
      </w:r>
      <w:r>
        <w:t>'</w:t>
      </w:r>
      <w:r w:rsidRPr="00B870B1">
        <w:t>enquête sur le terrain, présentée dans le Rapport UIT-R BT.2252.</w:t>
      </w:r>
    </w:p>
    <w:p w:rsidR="001C41AF" w:rsidRPr="00B870B1" w:rsidRDefault="001C41AF" w:rsidP="001C41AF">
      <w:r w:rsidRPr="00B870B1">
        <w:t>Le système d</w:t>
      </w:r>
      <w:r>
        <w:t>'</w:t>
      </w:r>
      <w:r w:rsidRPr="00B870B1">
        <w:t>évaluation de la qualité dans le cas d</w:t>
      </w:r>
      <w:r>
        <w:t>'</w:t>
      </w:r>
      <w:r w:rsidRPr="00B870B1">
        <w:t>un signal analogique était fondé sur la valeur du champ et sur une échelle d</w:t>
      </w:r>
      <w:r>
        <w:t>'</w:t>
      </w:r>
      <w:r w:rsidRPr="00B870B1">
        <w:t>évaluation subjective de la qualité (Q) à cinq notes. Q5 correspond à «excellent» et Q1 à «très mauvais». Le seuil d</w:t>
      </w:r>
      <w:r>
        <w:t>'</w:t>
      </w:r>
      <w:r w:rsidRPr="00B870B1">
        <w:t>acceptation est fixé à Q3. Dans un environnement numérique, la situation est très différente et il importe de noter la différence entre les méthodes d</w:t>
      </w:r>
      <w:r>
        <w:t>'</w:t>
      </w:r>
      <w:r w:rsidRPr="00B870B1">
        <w:t>évaluation de la qualité vidéo de la compression et l</w:t>
      </w:r>
      <w:r>
        <w:t>'</w:t>
      </w:r>
      <w:r w:rsidRPr="00B870B1">
        <w:t>évaluation de la qualité de la couverture de radiodiffusion. Lorsqu</w:t>
      </w:r>
      <w:r>
        <w:t>'</w:t>
      </w:r>
      <w:r w:rsidRPr="00B870B1">
        <w:t>il s</w:t>
      </w:r>
      <w:r>
        <w:t>'</w:t>
      </w:r>
      <w:r w:rsidRPr="00B870B1">
        <w:t>agit d</w:t>
      </w:r>
      <w:r>
        <w:t>'</w:t>
      </w:r>
      <w:r w:rsidRPr="00B870B1">
        <w:t>évaluer des méthodes de compression (MPEG par exemple), l</w:t>
      </w:r>
      <w:r>
        <w:t>'</w:t>
      </w:r>
      <w:r w:rsidRPr="00B870B1">
        <w:t>échelle d</w:t>
      </w:r>
      <w:r>
        <w:t>'</w:t>
      </w:r>
      <w:r w:rsidRPr="00B870B1">
        <w:t>évaluation à cinq notes est conservée. Si l</w:t>
      </w:r>
      <w:r>
        <w:t>'</w:t>
      </w:r>
      <w:r w:rsidRPr="00B870B1">
        <w:t>objectif est d</w:t>
      </w:r>
      <w:r>
        <w:t>'</w:t>
      </w:r>
      <w:r w:rsidRPr="00B870B1">
        <w:t>évaluer la qualité de la réception</w:t>
      </w:r>
      <w:r>
        <w:t xml:space="preserve"> </w:t>
      </w:r>
      <w:r w:rsidRPr="00B870B1">
        <w:t>de radiodiffusion, il semble plus difficile de garder une méthode fondée sur une échelle à cinq notes à cause de la transition rapide entre une situation permettant d</w:t>
      </w:r>
      <w:r>
        <w:t>'</w:t>
      </w:r>
      <w:r w:rsidRPr="00B870B1">
        <w:t>assurer la fourniture de service et une situation ne le permettant pas. On peut cependant continuer à utiliser une échelle à cinq notes si on attribue à chaque note la notion de distance par rapport au point de transition. Pour une analyse plus approfondie de la zone de transition, on peut employer une échelle à trois notes. L</w:t>
      </w:r>
      <w:r>
        <w:t>'</w:t>
      </w:r>
      <w:r w:rsidRPr="00B870B1">
        <w:t>évaluation de cette distance est très importante car le dispositif de mesure est habituellement placé devant le système de réception de l</w:t>
      </w:r>
      <w:r>
        <w:t>'</w:t>
      </w:r>
      <w:r w:rsidRPr="00B870B1">
        <w:t>utilisateur final, généralement composé d</w:t>
      </w:r>
      <w:r>
        <w:t>'</w:t>
      </w:r>
      <w:r w:rsidRPr="00B870B1">
        <w:t>une antenne, d</w:t>
      </w:r>
      <w:r>
        <w:t>'</w:t>
      </w:r>
      <w:r w:rsidRPr="00B870B1">
        <w:t>un système de distribution et d</w:t>
      </w:r>
      <w:r>
        <w:t>'</w:t>
      </w:r>
      <w:r w:rsidRPr="00B870B1">
        <w:t>un boîtier décodeur. L</w:t>
      </w:r>
      <w:r>
        <w:t>'</w:t>
      </w:r>
      <w:r w:rsidRPr="00B870B1">
        <w:t>interprétation de l</w:t>
      </w:r>
      <w:r>
        <w:t>'</w:t>
      </w:r>
      <w:r w:rsidRPr="00B870B1">
        <w:t xml:space="preserve">évaluation objective de la qualité de la réception numérique </w:t>
      </w:r>
      <w:r w:rsidRPr="00B870B1">
        <w:rPr>
          <w:i/>
          <w:iCs/>
        </w:rPr>
        <w:t xml:space="preserve">ne doit pas être confondue </w:t>
      </w:r>
      <w:r w:rsidRPr="00B870B1">
        <w:t>avec celle de la qualité analogique.</w:t>
      </w:r>
    </w:p>
    <w:p w:rsidR="001C41AF" w:rsidRPr="00B870B1" w:rsidRDefault="001C41AF" w:rsidP="001C41AF">
      <w:r w:rsidRPr="00B870B1">
        <w:t xml:space="preserve">Cela amène à définir, dans la présente Recommandation, les notes de qualité de réception suivantes en termes de marge par rapport au niveau de défaillance du signal reçu. </w:t>
      </w:r>
    </w:p>
    <w:p w:rsidR="001C41AF" w:rsidRPr="00B870B1" w:rsidRDefault="001C41AF" w:rsidP="001C41AF">
      <w:r w:rsidRPr="00B870B1">
        <w:t xml:space="preserve">Note Q1 – Le niveau du signal est inférieur à la cible planifiée minimale. </w:t>
      </w:r>
    </w:p>
    <w:p w:rsidR="001C41AF" w:rsidRPr="00B870B1" w:rsidDel="00126E83" w:rsidRDefault="001C41AF" w:rsidP="001C41AF">
      <w:r w:rsidRPr="00B870B1">
        <w:t xml:space="preserve">Note Q2 – Le niveau du signal est inférieur à la cible planifiée minimale, ou la marge par rapport au niveau de défaillance est trop faible (la réception est peut-être possible mais il est très probable que le signal soit défaillant). </w:t>
      </w:r>
    </w:p>
    <w:p w:rsidR="001C41AF" w:rsidRPr="00B870B1" w:rsidDel="00126E83" w:rsidRDefault="001C41AF" w:rsidP="001C41AF">
      <w:r w:rsidRPr="00B870B1">
        <w:t>Note Q3 – Le niveau du signal et la marge par rapport au niveau de défaillance sont à une certaine distance au-dessus des cibles planifiées minimales.</w:t>
      </w:r>
    </w:p>
    <w:p w:rsidR="001C41AF" w:rsidRPr="00B870B1" w:rsidDel="00126E83" w:rsidRDefault="001C41AF" w:rsidP="001C41AF">
      <w:r w:rsidRPr="00B870B1">
        <w:t>Note</w:t>
      </w:r>
      <w:r w:rsidRPr="00B870B1" w:rsidDel="00126E83">
        <w:t xml:space="preserve"> </w:t>
      </w:r>
      <w:r w:rsidRPr="00B870B1">
        <w:t>Q4</w:t>
      </w:r>
      <w:r w:rsidRPr="00B870B1" w:rsidDel="00126E83">
        <w:t xml:space="preserve"> – </w:t>
      </w:r>
      <w:r w:rsidRPr="00B870B1">
        <w:t>Le niveau du signal et la marge par rapport au niveau de défaillance sont supérieurs aux cibles planifiées.</w:t>
      </w:r>
    </w:p>
    <w:p w:rsidR="001C41AF" w:rsidRPr="00B870B1" w:rsidRDefault="001C41AF" w:rsidP="001C41AF">
      <w:r w:rsidRPr="00B870B1">
        <w:t>Note</w:t>
      </w:r>
      <w:r w:rsidRPr="00B870B1" w:rsidDel="00126E83">
        <w:t xml:space="preserve"> </w:t>
      </w:r>
      <w:r w:rsidRPr="00B870B1">
        <w:t>Q5</w:t>
      </w:r>
      <w:r w:rsidRPr="00B870B1" w:rsidDel="00126E83">
        <w:t xml:space="preserve"> </w:t>
      </w:r>
      <w:r w:rsidRPr="00B870B1">
        <w:t>– Aucun défaut mesurable ne peut raisonnablement être détecté</w:t>
      </w:r>
      <w:r w:rsidRPr="00B870B1" w:rsidDel="00126E83">
        <w:t>.</w:t>
      </w:r>
    </w:p>
    <w:p w:rsidR="001C41AF" w:rsidRPr="00B870B1" w:rsidRDefault="001C41AF" w:rsidP="001C41AF">
      <w:pPr>
        <w:pStyle w:val="Heading2"/>
      </w:pPr>
      <w:r w:rsidRPr="00B870B1">
        <w:t>3.1</w:t>
      </w:r>
      <w:r w:rsidRPr="00B870B1">
        <w:tab/>
        <w:t>Réseau multifréquence</w:t>
      </w:r>
    </w:p>
    <w:p w:rsidR="001C41AF" w:rsidRPr="00B870B1" w:rsidRDefault="001C41AF" w:rsidP="001C41AF">
      <w:r w:rsidRPr="00B870B1">
        <w:t>Dans le cas d</w:t>
      </w:r>
      <w:r>
        <w:t>'</w:t>
      </w:r>
      <w:r w:rsidRPr="00B870B1">
        <w:t>une réception fixe dans le réseau multifréquence (MFN), le Tableau 1 sera employé.</w:t>
      </w:r>
    </w:p>
    <w:p w:rsidR="001C41AF" w:rsidRPr="00B870B1" w:rsidRDefault="001C41AF" w:rsidP="001C41AF">
      <w:pPr>
        <w:pStyle w:val="TableNo"/>
      </w:pPr>
      <w:r w:rsidRPr="00B870B1">
        <w:lastRenderedPageBreak/>
        <w:t>TABLEAU 1</w:t>
      </w:r>
      <w:r w:rsidRPr="00B870B1">
        <w:rPr>
          <w:rStyle w:val="FootnoteReference"/>
        </w:rPr>
        <w:footnoteReference w:id="3"/>
      </w:r>
    </w:p>
    <w:p w:rsidR="001C41AF" w:rsidRPr="00B870B1" w:rsidRDefault="001C41AF" w:rsidP="001C41AF">
      <w:pPr>
        <w:pStyle w:val="Tabletitle"/>
      </w:pPr>
      <w:r w:rsidRPr="00B870B1">
        <w:t>Echelle d</w:t>
      </w:r>
      <w:r>
        <w:t>'</w:t>
      </w:r>
      <w:r w:rsidRPr="00B870B1">
        <w:t>évaluation de la qualité des signaux dans un réseau MFN DTT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418"/>
        <w:gridCol w:w="1417"/>
        <w:gridCol w:w="1701"/>
        <w:gridCol w:w="1701"/>
        <w:gridCol w:w="1564"/>
      </w:tblGrid>
      <w:tr w:rsidR="001C41AF" w:rsidRPr="00FF22F9" w:rsidTr="00E626F7">
        <w:trPr>
          <w:trHeight w:val="20"/>
          <w:jc w:val="center"/>
        </w:trPr>
        <w:tc>
          <w:tcPr>
            <w:tcW w:w="1838" w:type="dxa"/>
            <w:tcBorders>
              <w:tl2br w:val="single" w:sz="4" w:space="0" w:color="auto"/>
            </w:tcBorders>
          </w:tcPr>
          <w:p w:rsidR="001C41AF" w:rsidRPr="00FF22F9" w:rsidRDefault="001C41AF" w:rsidP="009A1148">
            <w:pPr>
              <w:pStyle w:val="Tablehead"/>
              <w:tabs>
                <w:tab w:val="clear" w:pos="284"/>
                <w:tab w:val="left" w:pos="417"/>
              </w:tabs>
              <w:jc w:val="right"/>
              <w:rPr>
                <w:sz w:val="20"/>
              </w:rPr>
            </w:pPr>
            <w:r w:rsidRPr="00FF22F9">
              <w:rPr>
                <w:sz w:val="20"/>
              </w:rPr>
              <w:t>Taux BER</w:t>
            </w:r>
          </w:p>
          <w:p w:rsidR="001C41AF" w:rsidRPr="00FF22F9" w:rsidRDefault="009A1148" w:rsidP="00A1163D">
            <w:pPr>
              <w:pStyle w:val="Tablehead"/>
              <w:spacing w:before="120"/>
              <w:jc w:val="left"/>
              <w:rPr>
                <w:sz w:val="20"/>
              </w:rPr>
            </w:pPr>
            <w:r>
              <w:rPr>
                <w:sz w:val="20"/>
              </w:rPr>
              <w:br/>
            </w:r>
            <w:r w:rsidR="001C41AF" w:rsidRPr="00FF22F9">
              <w:rPr>
                <w:sz w:val="20"/>
              </w:rPr>
              <w:t xml:space="preserve">Intensité </w:t>
            </w:r>
            <w:r w:rsidR="001C41AF" w:rsidRPr="00FF22F9">
              <w:rPr>
                <w:sz w:val="20"/>
              </w:rPr>
              <w:br/>
              <w:t>du champ</w:t>
            </w:r>
          </w:p>
        </w:tc>
        <w:tc>
          <w:tcPr>
            <w:tcW w:w="1418" w:type="dxa"/>
            <w:vAlign w:val="center"/>
          </w:tcPr>
          <w:p w:rsidR="001C41AF" w:rsidRPr="00FF22F9" w:rsidRDefault="001C41AF" w:rsidP="00A1163D">
            <w:pPr>
              <w:pStyle w:val="Tablehead"/>
              <w:rPr>
                <w:sz w:val="20"/>
              </w:rPr>
            </w:pPr>
            <w:r w:rsidRPr="00FF22F9">
              <w:rPr>
                <w:sz w:val="20"/>
              </w:rPr>
              <w:t>vBER &gt; SFP</w:t>
            </w:r>
          </w:p>
        </w:tc>
        <w:tc>
          <w:tcPr>
            <w:tcW w:w="1417" w:type="dxa"/>
            <w:vAlign w:val="center"/>
          </w:tcPr>
          <w:p w:rsidR="001C41AF" w:rsidRPr="00FF22F9" w:rsidRDefault="001C41AF" w:rsidP="00A1163D">
            <w:pPr>
              <w:pStyle w:val="Tablehead"/>
              <w:rPr>
                <w:sz w:val="20"/>
              </w:rPr>
            </w:pPr>
            <w:r w:rsidRPr="00FF22F9">
              <w:rPr>
                <w:sz w:val="20"/>
              </w:rPr>
              <w:t>QEF &lt; vBER</w:t>
            </w:r>
            <w:r>
              <w:rPr>
                <w:sz w:val="20"/>
              </w:rPr>
              <w:br/>
            </w:r>
            <w:r w:rsidRPr="00FF22F9">
              <w:rPr>
                <w:sz w:val="20"/>
              </w:rPr>
              <w:t>≤ SFP</w:t>
            </w:r>
          </w:p>
        </w:tc>
        <w:tc>
          <w:tcPr>
            <w:tcW w:w="1701" w:type="dxa"/>
            <w:vAlign w:val="center"/>
          </w:tcPr>
          <w:p w:rsidR="001C41AF" w:rsidRPr="00FF22F9" w:rsidRDefault="001C41AF" w:rsidP="00A1163D">
            <w:pPr>
              <w:pStyle w:val="Tablehead"/>
              <w:rPr>
                <w:sz w:val="20"/>
              </w:rPr>
            </w:pPr>
            <w:r w:rsidRPr="00FF22F9">
              <w:rPr>
                <w:sz w:val="20"/>
              </w:rPr>
              <w:t xml:space="preserve">vBER </w:t>
            </w:r>
            <w:r w:rsidRPr="00FF22F9">
              <w:rPr>
                <w:sz w:val="20"/>
              </w:rPr>
              <w:sym w:font="Symbol" w:char="F0A3"/>
            </w:r>
            <w:r w:rsidRPr="00FF22F9">
              <w:rPr>
                <w:sz w:val="20"/>
              </w:rPr>
              <w:t xml:space="preserve"> QEF et</w:t>
            </w:r>
            <w:r w:rsidRPr="00FF22F9">
              <w:rPr>
                <w:sz w:val="20"/>
              </w:rPr>
              <w:br/>
              <w:t xml:space="preserve">cBER </w:t>
            </w:r>
            <w:r w:rsidRPr="00FF22F9">
              <w:rPr>
                <w:sz w:val="20"/>
              </w:rPr>
              <w:sym w:font="Symbol" w:char="F0A3"/>
            </w:r>
            <w:r w:rsidRPr="00FF22F9">
              <w:rPr>
                <w:sz w:val="20"/>
              </w:rPr>
              <w:t> 10</w:t>
            </w:r>
          </w:p>
        </w:tc>
        <w:tc>
          <w:tcPr>
            <w:tcW w:w="1701" w:type="dxa"/>
            <w:vAlign w:val="center"/>
          </w:tcPr>
          <w:p w:rsidR="001C41AF" w:rsidRPr="00FF22F9" w:rsidRDefault="001C41AF" w:rsidP="00A1163D">
            <w:pPr>
              <w:pStyle w:val="Tablehead"/>
              <w:rPr>
                <w:sz w:val="20"/>
              </w:rPr>
            </w:pPr>
            <w:r w:rsidRPr="00FF22F9">
              <w:rPr>
                <w:sz w:val="20"/>
              </w:rPr>
              <w:t xml:space="preserve">vBER </w:t>
            </w:r>
            <w:r w:rsidRPr="00FF22F9">
              <w:rPr>
                <w:sz w:val="20"/>
              </w:rPr>
              <w:sym w:font="Symbol" w:char="F0A3"/>
            </w:r>
            <w:r w:rsidRPr="00FF22F9">
              <w:rPr>
                <w:sz w:val="20"/>
              </w:rPr>
              <w:t xml:space="preserve"> </w:t>
            </w:r>
            <w:r w:rsidRPr="00FF22F9">
              <w:rPr>
                <w:sz w:val="20"/>
              </w:rPr>
              <w:br/>
              <w:t>QEF et cBER</w:t>
            </w:r>
            <w:r>
              <w:rPr>
                <w:sz w:val="20"/>
              </w:rPr>
              <w:br/>
            </w:r>
            <w:r w:rsidRPr="00FF22F9">
              <w:rPr>
                <w:sz w:val="20"/>
              </w:rPr>
              <w:t>compris entre</w:t>
            </w:r>
            <w:r>
              <w:rPr>
                <w:sz w:val="20"/>
              </w:rPr>
              <w:br/>
            </w:r>
            <w:r w:rsidRPr="00FF22F9">
              <w:rPr>
                <w:sz w:val="20"/>
              </w:rPr>
              <w:t>10 et 100</w:t>
            </w:r>
          </w:p>
        </w:tc>
        <w:tc>
          <w:tcPr>
            <w:tcW w:w="1564" w:type="dxa"/>
            <w:vAlign w:val="center"/>
          </w:tcPr>
          <w:p w:rsidR="001C41AF" w:rsidRPr="00FF22F9" w:rsidRDefault="001C41AF" w:rsidP="00A1163D">
            <w:pPr>
              <w:pStyle w:val="Tablehead"/>
              <w:rPr>
                <w:sz w:val="20"/>
              </w:rPr>
            </w:pPr>
            <w:r w:rsidRPr="00FF22F9">
              <w:rPr>
                <w:sz w:val="20"/>
              </w:rPr>
              <w:t xml:space="preserve">vBER </w:t>
            </w:r>
            <w:r w:rsidRPr="00FF22F9">
              <w:rPr>
                <w:sz w:val="20"/>
              </w:rPr>
              <w:sym w:font="Symbol" w:char="F0A3"/>
            </w:r>
            <w:r w:rsidRPr="00FF22F9">
              <w:rPr>
                <w:sz w:val="20"/>
              </w:rPr>
              <w:t xml:space="preserve"> </w:t>
            </w:r>
            <w:r w:rsidRPr="00FF22F9">
              <w:rPr>
                <w:sz w:val="20"/>
              </w:rPr>
              <w:br/>
              <w:t>QEF et</w:t>
            </w:r>
            <w:r>
              <w:rPr>
                <w:sz w:val="20"/>
              </w:rPr>
              <w:br/>
            </w:r>
            <w:r w:rsidRPr="00FF22F9">
              <w:rPr>
                <w:sz w:val="20"/>
              </w:rPr>
              <w:t>cBER &gt; 100</w:t>
            </w:r>
          </w:p>
        </w:tc>
      </w:tr>
      <w:tr w:rsidR="001C41AF" w:rsidRPr="00FF22F9" w:rsidDel="00676754" w:rsidTr="00E626F7">
        <w:trPr>
          <w:trHeight w:val="20"/>
          <w:jc w:val="center"/>
        </w:trPr>
        <w:tc>
          <w:tcPr>
            <w:tcW w:w="1838" w:type="dxa"/>
          </w:tcPr>
          <w:p w:rsidR="001C41AF" w:rsidRPr="00FF22F9" w:rsidRDefault="001C41AF" w:rsidP="00A1163D">
            <w:pPr>
              <w:pStyle w:val="Tabletext"/>
              <w:jc w:val="left"/>
              <w:rPr>
                <w:sz w:val="20"/>
              </w:rPr>
            </w:pPr>
            <w:r w:rsidRPr="00FF22F9">
              <w:rPr>
                <w:sz w:val="20"/>
              </w:rPr>
              <w:t>E &lt; E</w:t>
            </w:r>
            <w:r w:rsidRPr="00FF22F9">
              <w:rPr>
                <w:sz w:val="20"/>
                <w:vertAlign w:val="subscript"/>
              </w:rPr>
              <w:t>xx</w:t>
            </w:r>
            <w:r w:rsidRPr="00FF22F9">
              <w:rPr>
                <w:sz w:val="20"/>
                <w:vertAlign w:val="superscript"/>
              </w:rPr>
              <w:footnoteReference w:id="4"/>
            </w:r>
          </w:p>
        </w:tc>
        <w:tc>
          <w:tcPr>
            <w:tcW w:w="1418" w:type="dxa"/>
            <w:shd w:val="clear" w:color="auto" w:fill="EEAEDD"/>
          </w:tcPr>
          <w:p w:rsidR="001C41AF" w:rsidRPr="00FF22F9" w:rsidRDefault="001C41AF" w:rsidP="00A1163D">
            <w:pPr>
              <w:pStyle w:val="Tabletext"/>
              <w:tabs>
                <w:tab w:val="right" w:pos="9611"/>
              </w:tabs>
              <w:jc w:val="center"/>
              <w:rPr>
                <w:b/>
                <w:sz w:val="20"/>
              </w:rPr>
            </w:pPr>
            <w:r w:rsidRPr="00FF22F9">
              <w:rPr>
                <w:sz w:val="20"/>
              </w:rPr>
              <w:t>Q1</w:t>
            </w:r>
          </w:p>
        </w:tc>
        <w:tc>
          <w:tcPr>
            <w:tcW w:w="1417" w:type="dxa"/>
            <w:shd w:val="clear" w:color="auto" w:fill="FABF8F"/>
          </w:tcPr>
          <w:p w:rsidR="001C41AF" w:rsidRPr="00FF22F9" w:rsidRDefault="001C41AF" w:rsidP="00A1163D">
            <w:pPr>
              <w:pStyle w:val="Tabletext"/>
              <w:tabs>
                <w:tab w:val="right" w:pos="9611"/>
              </w:tabs>
              <w:jc w:val="center"/>
              <w:rPr>
                <w:b/>
                <w:sz w:val="20"/>
              </w:rPr>
            </w:pPr>
            <w:r w:rsidRPr="00FF22F9">
              <w:rPr>
                <w:sz w:val="20"/>
              </w:rPr>
              <w:t>Q2</w:t>
            </w:r>
          </w:p>
        </w:tc>
        <w:tc>
          <w:tcPr>
            <w:tcW w:w="1701" w:type="dxa"/>
            <w:shd w:val="clear" w:color="auto" w:fill="FABF8F"/>
          </w:tcPr>
          <w:p w:rsidR="001C41AF" w:rsidRPr="00FF22F9" w:rsidRDefault="001C41AF" w:rsidP="00A1163D">
            <w:pPr>
              <w:pStyle w:val="Tabletext"/>
              <w:tabs>
                <w:tab w:val="right" w:pos="9611"/>
              </w:tabs>
              <w:jc w:val="center"/>
              <w:rPr>
                <w:b/>
                <w:sz w:val="20"/>
              </w:rPr>
            </w:pPr>
            <w:r w:rsidRPr="00FF22F9">
              <w:rPr>
                <w:sz w:val="20"/>
              </w:rPr>
              <w:t>Q2</w:t>
            </w:r>
          </w:p>
        </w:tc>
        <w:tc>
          <w:tcPr>
            <w:tcW w:w="1701" w:type="dxa"/>
            <w:shd w:val="clear" w:color="auto" w:fill="FABF8F"/>
          </w:tcPr>
          <w:p w:rsidR="001C41AF" w:rsidRPr="00FF22F9" w:rsidRDefault="001C41AF" w:rsidP="00A1163D">
            <w:pPr>
              <w:pStyle w:val="Tabletext"/>
              <w:tabs>
                <w:tab w:val="right" w:pos="9611"/>
              </w:tabs>
              <w:jc w:val="center"/>
              <w:rPr>
                <w:b/>
                <w:sz w:val="20"/>
              </w:rPr>
            </w:pPr>
            <w:r w:rsidRPr="00FF22F9">
              <w:rPr>
                <w:sz w:val="20"/>
              </w:rPr>
              <w:t>Q2</w:t>
            </w:r>
          </w:p>
        </w:tc>
        <w:tc>
          <w:tcPr>
            <w:tcW w:w="1564" w:type="dxa"/>
            <w:shd w:val="clear" w:color="auto" w:fill="FABF8F"/>
          </w:tcPr>
          <w:p w:rsidR="001C41AF" w:rsidRPr="00FF22F9" w:rsidRDefault="001C41AF" w:rsidP="00A1163D">
            <w:pPr>
              <w:pStyle w:val="Tabletext"/>
              <w:jc w:val="center"/>
              <w:rPr>
                <w:b/>
                <w:sz w:val="20"/>
              </w:rPr>
            </w:pPr>
            <w:r w:rsidRPr="00FF22F9">
              <w:rPr>
                <w:sz w:val="20"/>
              </w:rPr>
              <w:t>Q2</w:t>
            </w:r>
          </w:p>
        </w:tc>
      </w:tr>
      <w:tr w:rsidR="001C41AF" w:rsidRPr="00FF22F9" w:rsidDel="00676754" w:rsidTr="00E626F7">
        <w:trPr>
          <w:trHeight w:val="20"/>
          <w:jc w:val="center"/>
        </w:trPr>
        <w:tc>
          <w:tcPr>
            <w:tcW w:w="1838" w:type="dxa"/>
          </w:tcPr>
          <w:p w:rsidR="001C41AF" w:rsidRPr="00FF22F9" w:rsidRDefault="001C41AF" w:rsidP="00A1163D">
            <w:pPr>
              <w:pStyle w:val="Tabletext"/>
              <w:tabs>
                <w:tab w:val="right" w:pos="9611"/>
              </w:tabs>
              <w:jc w:val="left"/>
              <w:rPr>
                <w:b/>
                <w:sz w:val="20"/>
              </w:rPr>
            </w:pPr>
            <w:r w:rsidRPr="00FF22F9">
              <w:rPr>
                <w:sz w:val="20"/>
              </w:rPr>
              <w:t xml:space="preserve">E </w:t>
            </w:r>
            <w:r w:rsidRPr="00FF22F9">
              <w:rPr>
                <w:sz w:val="20"/>
              </w:rPr>
              <w:sym w:font="Symbol" w:char="F0B3"/>
            </w:r>
            <w:r w:rsidRPr="00FF22F9">
              <w:rPr>
                <w:sz w:val="20"/>
              </w:rPr>
              <w:t xml:space="preserve"> E</w:t>
            </w:r>
            <w:r w:rsidRPr="00FF22F9">
              <w:rPr>
                <w:sz w:val="20"/>
                <w:vertAlign w:val="subscript"/>
              </w:rPr>
              <w:t>xx</w:t>
            </w:r>
          </w:p>
        </w:tc>
        <w:tc>
          <w:tcPr>
            <w:tcW w:w="1418" w:type="dxa"/>
            <w:shd w:val="clear" w:color="auto" w:fill="EEAEDD"/>
          </w:tcPr>
          <w:p w:rsidR="001C41AF" w:rsidRPr="00FF22F9" w:rsidRDefault="001C41AF" w:rsidP="00A1163D">
            <w:pPr>
              <w:pStyle w:val="Tabletext"/>
              <w:jc w:val="center"/>
              <w:rPr>
                <w:b/>
                <w:sz w:val="20"/>
              </w:rPr>
            </w:pPr>
            <w:r w:rsidRPr="00FF22F9">
              <w:rPr>
                <w:sz w:val="20"/>
              </w:rPr>
              <w:t>Q1</w:t>
            </w:r>
          </w:p>
        </w:tc>
        <w:tc>
          <w:tcPr>
            <w:tcW w:w="1417" w:type="dxa"/>
            <w:shd w:val="clear" w:color="auto" w:fill="FABF8F"/>
          </w:tcPr>
          <w:p w:rsidR="001C41AF" w:rsidRPr="00FF22F9" w:rsidRDefault="001C41AF" w:rsidP="00A1163D">
            <w:pPr>
              <w:pStyle w:val="Tabletext"/>
              <w:tabs>
                <w:tab w:val="right" w:pos="9611"/>
              </w:tabs>
              <w:jc w:val="center"/>
              <w:rPr>
                <w:b/>
                <w:sz w:val="20"/>
              </w:rPr>
            </w:pPr>
            <w:r w:rsidRPr="00FF22F9">
              <w:rPr>
                <w:sz w:val="20"/>
              </w:rPr>
              <w:t>Q2</w:t>
            </w:r>
          </w:p>
        </w:tc>
        <w:tc>
          <w:tcPr>
            <w:tcW w:w="1701" w:type="dxa"/>
            <w:shd w:val="clear" w:color="auto" w:fill="C2D69B"/>
          </w:tcPr>
          <w:p w:rsidR="001C41AF" w:rsidRPr="00FF22F9" w:rsidRDefault="001C41AF" w:rsidP="00A1163D">
            <w:pPr>
              <w:pStyle w:val="Tabletext"/>
              <w:jc w:val="center"/>
              <w:rPr>
                <w:b/>
                <w:sz w:val="20"/>
              </w:rPr>
            </w:pPr>
            <w:r w:rsidRPr="00FF22F9">
              <w:rPr>
                <w:sz w:val="20"/>
              </w:rPr>
              <w:t>Q3</w:t>
            </w:r>
          </w:p>
        </w:tc>
        <w:tc>
          <w:tcPr>
            <w:tcW w:w="1701" w:type="dxa"/>
            <w:shd w:val="clear" w:color="auto" w:fill="92D050"/>
          </w:tcPr>
          <w:p w:rsidR="001C41AF" w:rsidRPr="00FF22F9" w:rsidRDefault="001C41AF" w:rsidP="00A1163D">
            <w:pPr>
              <w:pStyle w:val="Tabletext"/>
              <w:tabs>
                <w:tab w:val="right" w:pos="9611"/>
              </w:tabs>
              <w:jc w:val="center"/>
              <w:rPr>
                <w:b/>
                <w:sz w:val="20"/>
              </w:rPr>
            </w:pPr>
            <w:r w:rsidRPr="00FF22F9">
              <w:rPr>
                <w:sz w:val="20"/>
              </w:rPr>
              <w:t>Q4</w:t>
            </w:r>
          </w:p>
        </w:tc>
        <w:tc>
          <w:tcPr>
            <w:tcW w:w="1564" w:type="dxa"/>
            <w:shd w:val="clear" w:color="auto" w:fill="00B050"/>
          </w:tcPr>
          <w:p w:rsidR="001C41AF" w:rsidRPr="00FF22F9" w:rsidRDefault="001C41AF" w:rsidP="00A1163D">
            <w:pPr>
              <w:pStyle w:val="Tabletext"/>
              <w:jc w:val="center"/>
              <w:rPr>
                <w:b/>
                <w:sz w:val="20"/>
              </w:rPr>
            </w:pPr>
            <w:r w:rsidRPr="00FF22F9">
              <w:rPr>
                <w:sz w:val="20"/>
              </w:rPr>
              <w:t>Q5</w:t>
            </w:r>
          </w:p>
        </w:tc>
      </w:tr>
    </w:tbl>
    <w:p w:rsidR="009A1148" w:rsidRDefault="009A1148" w:rsidP="009A1148">
      <w:pPr>
        <w:pStyle w:val="Tablefin"/>
      </w:pPr>
    </w:p>
    <w:p w:rsidR="001C41AF" w:rsidRPr="00B870B1" w:rsidRDefault="001C41AF" w:rsidP="001C41AF">
      <w:pPr>
        <w:spacing w:before="240"/>
      </w:pPr>
      <w:r w:rsidRPr="00B870B1">
        <w:t>Pour les administrations ou les Membres du Secteur qui préfèrent employer un système simplifié d</w:t>
      </w:r>
      <w:r>
        <w:t>'</w:t>
      </w:r>
      <w:r w:rsidRPr="00B870B1">
        <w:t>échelle de qualité des signaux, les notes Q5, Q4 et Q3 pourraient être fusionnées en une seule note, comme indiqué dans le Tableau 2.</w:t>
      </w:r>
    </w:p>
    <w:p w:rsidR="001C41AF" w:rsidRPr="00B870B1" w:rsidRDefault="001C41AF" w:rsidP="001C41AF">
      <w:pPr>
        <w:pStyle w:val="TableNo"/>
      </w:pPr>
      <w:r w:rsidRPr="00B870B1">
        <w:t>TABLEAU 2</w:t>
      </w:r>
    </w:p>
    <w:p w:rsidR="001C41AF" w:rsidRPr="00B870B1" w:rsidRDefault="001C41AF" w:rsidP="001C41AF">
      <w:pPr>
        <w:pStyle w:val="Tabletitle"/>
      </w:pPr>
      <w:r w:rsidRPr="00B870B1">
        <w:t>Echelle simplifiée d</w:t>
      </w:r>
      <w:r>
        <w:t>'</w:t>
      </w:r>
      <w:r w:rsidRPr="00B870B1">
        <w:t>évaluation de la qualité des signaux dans un réseau MFN DTTB</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1842"/>
        <w:gridCol w:w="1845"/>
        <w:gridCol w:w="2400"/>
      </w:tblGrid>
      <w:tr w:rsidR="001C41AF" w:rsidRPr="00B870B1" w:rsidTr="009A1148">
        <w:trPr>
          <w:trHeight w:val="20"/>
          <w:jc w:val="center"/>
        </w:trPr>
        <w:tc>
          <w:tcPr>
            <w:tcW w:w="2560" w:type="dxa"/>
            <w:tcBorders>
              <w:tl2br w:val="single" w:sz="4" w:space="0" w:color="auto"/>
            </w:tcBorders>
            <w:shd w:val="clear" w:color="auto" w:fill="auto"/>
          </w:tcPr>
          <w:p w:rsidR="001C41AF" w:rsidRPr="00FF22F9" w:rsidRDefault="00615272" w:rsidP="00615272">
            <w:pPr>
              <w:pStyle w:val="Tablehead"/>
              <w:rPr>
                <w:sz w:val="20"/>
              </w:rPr>
            </w:pPr>
            <w:r>
              <w:rPr>
                <w:sz w:val="20"/>
              </w:rPr>
              <w:tab/>
            </w:r>
            <w:r>
              <w:rPr>
                <w:sz w:val="20"/>
              </w:rPr>
              <w:tab/>
            </w:r>
            <w:r w:rsidR="001C41AF" w:rsidRPr="00FF22F9">
              <w:rPr>
                <w:sz w:val="20"/>
              </w:rPr>
              <w:t>Taux BER</w:t>
            </w:r>
          </w:p>
          <w:p w:rsidR="001C41AF" w:rsidRPr="00FF22F9" w:rsidRDefault="001C41AF" w:rsidP="00A1163D">
            <w:pPr>
              <w:pStyle w:val="Tablehead"/>
              <w:jc w:val="left"/>
              <w:rPr>
                <w:sz w:val="20"/>
              </w:rPr>
            </w:pPr>
            <w:r w:rsidRPr="00FF22F9">
              <w:rPr>
                <w:sz w:val="20"/>
              </w:rPr>
              <w:t xml:space="preserve">Intensité </w:t>
            </w:r>
            <w:r w:rsidRPr="00FF22F9">
              <w:rPr>
                <w:sz w:val="20"/>
              </w:rPr>
              <w:br/>
              <w:t>du champ</w:t>
            </w:r>
          </w:p>
        </w:tc>
        <w:tc>
          <w:tcPr>
            <w:tcW w:w="1842" w:type="dxa"/>
            <w:shd w:val="clear" w:color="auto" w:fill="auto"/>
            <w:vAlign w:val="center"/>
          </w:tcPr>
          <w:p w:rsidR="001C41AF" w:rsidRPr="00FF22F9" w:rsidRDefault="001C41AF" w:rsidP="00A1163D">
            <w:pPr>
              <w:pStyle w:val="Tablehead"/>
              <w:rPr>
                <w:sz w:val="20"/>
              </w:rPr>
            </w:pPr>
            <w:r w:rsidRPr="00FF22F9">
              <w:rPr>
                <w:sz w:val="20"/>
              </w:rPr>
              <w:t>vBER &gt; SFP</w:t>
            </w:r>
          </w:p>
        </w:tc>
        <w:tc>
          <w:tcPr>
            <w:tcW w:w="1845" w:type="dxa"/>
            <w:shd w:val="clear" w:color="auto" w:fill="auto"/>
            <w:vAlign w:val="center"/>
          </w:tcPr>
          <w:p w:rsidR="001C41AF" w:rsidRPr="00FF22F9" w:rsidRDefault="001C41AF" w:rsidP="00A1163D">
            <w:pPr>
              <w:pStyle w:val="Tablehead"/>
              <w:rPr>
                <w:sz w:val="20"/>
              </w:rPr>
            </w:pPr>
            <w:r w:rsidRPr="00FF22F9">
              <w:rPr>
                <w:sz w:val="20"/>
              </w:rPr>
              <w:t>QEF &lt; vBER ≤</w:t>
            </w:r>
            <w:r>
              <w:rPr>
                <w:sz w:val="20"/>
              </w:rPr>
              <w:br/>
            </w:r>
            <w:r w:rsidRPr="00FF22F9">
              <w:rPr>
                <w:sz w:val="20"/>
              </w:rPr>
              <w:t>SFP</w:t>
            </w:r>
          </w:p>
        </w:tc>
        <w:tc>
          <w:tcPr>
            <w:tcW w:w="2400" w:type="dxa"/>
            <w:shd w:val="clear" w:color="auto" w:fill="auto"/>
            <w:vAlign w:val="center"/>
          </w:tcPr>
          <w:p w:rsidR="001C41AF" w:rsidRPr="00FF22F9" w:rsidRDefault="001C41AF" w:rsidP="00A1163D">
            <w:pPr>
              <w:pStyle w:val="Tablehead"/>
              <w:rPr>
                <w:sz w:val="20"/>
              </w:rPr>
            </w:pPr>
            <w:r w:rsidRPr="00FF22F9">
              <w:rPr>
                <w:sz w:val="20"/>
              </w:rPr>
              <w:t xml:space="preserve">VBER </w:t>
            </w:r>
            <w:r w:rsidRPr="00FF22F9">
              <w:rPr>
                <w:sz w:val="20"/>
              </w:rPr>
              <w:sym w:font="Symbol" w:char="F0A3"/>
            </w:r>
            <w:r w:rsidRPr="00FF22F9">
              <w:rPr>
                <w:sz w:val="20"/>
              </w:rPr>
              <w:t xml:space="preserve"> QEF</w:t>
            </w:r>
          </w:p>
        </w:tc>
      </w:tr>
      <w:tr w:rsidR="001C41AF" w:rsidRPr="00B870B1" w:rsidTr="009A1148">
        <w:trPr>
          <w:trHeight w:val="20"/>
          <w:jc w:val="center"/>
        </w:trPr>
        <w:tc>
          <w:tcPr>
            <w:tcW w:w="2560" w:type="dxa"/>
            <w:shd w:val="clear" w:color="auto" w:fill="auto"/>
          </w:tcPr>
          <w:p w:rsidR="001C41AF" w:rsidRPr="00FF22F9" w:rsidRDefault="001C41AF" w:rsidP="00A1163D">
            <w:pPr>
              <w:pStyle w:val="Tabletext"/>
              <w:jc w:val="left"/>
              <w:rPr>
                <w:sz w:val="20"/>
              </w:rPr>
            </w:pPr>
            <w:r w:rsidRPr="00FF22F9">
              <w:rPr>
                <w:sz w:val="20"/>
              </w:rPr>
              <w:t>E &lt; E</w:t>
            </w:r>
            <w:r w:rsidRPr="00FF22F9">
              <w:rPr>
                <w:sz w:val="20"/>
                <w:vertAlign w:val="subscript"/>
              </w:rPr>
              <w:t>xx</w:t>
            </w:r>
          </w:p>
        </w:tc>
        <w:tc>
          <w:tcPr>
            <w:tcW w:w="1842" w:type="dxa"/>
            <w:shd w:val="clear" w:color="auto" w:fill="EEAEDD"/>
          </w:tcPr>
          <w:p w:rsidR="001C41AF" w:rsidRPr="00FF22F9" w:rsidRDefault="001C41AF" w:rsidP="00A1163D">
            <w:pPr>
              <w:pStyle w:val="Tabletext"/>
              <w:tabs>
                <w:tab w:val="right" w:pos="9611"/>
              </w:tabs>
              <w:jc w:val="center"/>
              <w:rPr>
                <w:sz w:val="20"/>
              </w:rPr>
            </w:pPr>
            <w:r w:rsidRPr="00FF22F9">
              <w:rPr>
                <w:sz w:val="20"/>
              </w:rPr>
              <w:t>Q1</w:t>
            </w:r>
          </w:p>
        </w:tc>
        <w:tc>
          <w:tcPr>
            <w:tcW w:w="1845" w:type="dxa"/>
            <w:shd w:val="clear" w:color="auto" w:fill="FABF8F"/>
          </w:tcPr>
          <w:p w:rsidR="001C41AF" w:rsidRPr="00FF22F9" w:rsidRDefault="001C41AF" w:rsidP="00A1163D">
            <w:pPr>
              <w:pStyle w:val="Tabletext"/>
              <w:jc w:val="center"/>
              <w:rPr>
                <w:sz w:val="20"/>
              </w:rPr>
            </w:pPr>
            <w:r w:rsidRPr="00FF22F9">
              <w:rPr>
                <w:sz w:val="20"/>
              </w:rPr>
              <w:t>Q2</w:t>
            </w:r>
          </w:p>
        </w:tc>
        <w:tc>
          <w:tcPr>
            <w:tcW w:w="2400" w:type="dxa"/>
            <w:shd w:val="clear" w:color="auto" w:fill="FABF8F"/>
          </w:tcPr>
          <w:p w:rsidR="001C41AF" w:rsidRPr="00FF22F9" w:rsidRDefault="001C41AF" w:rsidP="00A1163D">
            <w:pPr>
              <w:pStyle w:val="Tabletext"/>
              <w:jc w:val="center"/>
              <w:rPr>
                <w:sz w:val="20"/>
              </w:rPr>
            </w:pPr>
            <w:r w:rsidRPr="00FF22F9">
              <w:rPr>
                <w:sz w:val="20"/>
              </w:rPr>
              <w:t>Q2</w:t>
            </w:r>
          </w:p>
        </w:tc>
      </w:tr>
      <w:tr w:rsidR="001C41AF" w:rsidRPr="00B870B1" w:rsidTr="009A1148">
        <w:trPr>
          <w:trHeight w:val="20"/>
          <w:jc w:val="center"/>
        </w:trPr>
        <w:tc>
          <w:tcPr>
            <w:tcW w:w="2560" w:type="dxa"/>
            <w:shd w:val="clear" w:color="auto" w:fill="auto"/>
          </w:tcPr>
          <w:p w:rsidR="001C41AF" w:rsidRPr="00FF22F9" w:rsidRDefault="001C41AF" w:rsidP="00A1163D">
            <w:pPr>
              <w:pStyle w:val="Tabletext"/>
              <w:jc w:val="left"/>
              <w:rPr>
                <w:sz w:val="20"/>
              </w:rPr>
            </w:pPr>
            <w:r w:rsidRPr="00FF22F9">
              <w:rPr>
                <w:sz w:val="20"/>
              </w:rPr>
              <w:t xml:space="preserve">E </w:t>
            </w:r>
            <w:r w:rsidRPr="00FF22F9">
              <w:rPr>
                <w:sz w:val="20"/>
              </w:rPr>
              <w:sym w:font="Symbol" w:char="F0B3"/>
            </w:r>
            <w:r w:rsidRPr="00FF22F9">
              <w:rPr>
                <w:sz w:val="20"/>
              </w:rPr>
              <w:t xml:space="preserve"> E</w:t>
            </w:r>
            <w:r w:rsidRPr="00FF22F9">
              <w:rPr>
                <w:sz w:val="20"/>
                <w:vertAlign w:val="subscript"/>
              </w:rPr>
              <w:t>xx</w:t>
            </w:r>
          </w:p>
        </w:tc>
        <w:tc>
          <w:tcPr>
            <w:tcW w:w="1842" w:type="dxa"/>
            <w:shd w:val="clear" w:color="auto" w:fill="EEAEDD"/>
          </w:tcPr>
          <w:p w:rsidR="001C41AF" w:rsidRPr="00FF22F9" w:rsidRDefault="001C41AF" w:rsidP="00A1163D">
            <w:pPr>
              <w:pStyle w:val="Tabletext"/>
              <w:jc w:val="center"/>
              <w:rPr>
                <w:sz w:val="20"/>
              </w:rPr>
            </w:pPr>
            <w:r w:rsidRPr="00FF22F9">
              <w:rPr>
                <w:sz w:val="20"/>
              </w:rPr>
              <w:t>Q1</w:t>
            </w:r>
          </w:p>
        </w:tc>
        <w:tc>
          <w:tcPr>
            <w:tcW w:w="1845" w:type="dxa"/>
            <w:shd w:val="clear" w:color="auto" w:fill="FABF8F"/>
          </w:tcPr>
          <w:p w:rsidR="001C41AF" w:rsidRPr="00FF22F9" w:rsidRDefault="001C41AF" w:rsidP="00A1163D">
            <w:pPr>
              <w:pStyle w:val="Tabletext"/>
              <w:jc w:val="center"/>
              <w:rPr>
                <w:sz w:val="20"/>
              </w:rPr>
            </w:pPr>
            <w:r w:rsidRPr="00FF22F9">
              <w:rPr>
                <w:sz w:val="20"/>
              </w:rPr>
              <w:t>Q2</w:t>
            </w:r>
          </w:p>
        </w:tc>
        <w:tc>
          <w:tcPr>
            <w:tcW w:w="2400" w:type="dxa"/>
            <w:shd w:val="clear" w:color="auto" w:fill="C2D69B"/>
          </w:tcPr>
          <w:p w:rsidR="001C41AF" w:rsidRPr="00FF22F9" w:rsidRDefault="001C41AF" w:rsidP="00A1163D">
            <w:pPr>
              <w:pStyle w:val="Tabletext"/>
              <w:jc w:val="center"/>
              <w:rPr>
                <w:sz w:val="20"/>
              </w:rPr>
            </w:pPr>
            <w:r w:rsidRPr="00FF22F9">
              <w:rPr>
                <w:sz w:val="20"/>
              </w:rPr>
              <w:t>Q3</w:t>
            </w:r>
          </w:p>
        </w:tc>
      </w:tr>
    </w:tbl>
    <w:p w:rsidR="009A1148" w:rsidRDefault="009A1148" w:rsidP="009A1148">
      <w:pPr>
        <w:pStyle w:val="Tablefin"/>
      </w:pPr>
      <w:bookmarkStart w:id="9" w:name="_Toc117667039"/>
    </w:p>
    <w:p w:rsidR="001C41AF" w:rsidRPr="00B870B1" w:rsidRDefault="001C41AF" w:rsidP="001C41AF">
      <w:pPr>
        <w:pStyle w:val="Heading2"/>
        <w:spacing w:before="360"/>
      </w:pPr>
      <w:r w:rsidRPr="00B870B1">
        <w:t>3.2</w:t>
      </w:r>
      <w:r w:rsidRPr="00B870B1">
        <w:tab/>
        <w:t>Considérations relatives à la réponse impulsionnelle du canal pour le réseau monofréquence</w:t>
      </w:r>
    </w:p>
    <w:p w:rsidR="001C41AF" w:rsidRPr="00B870B1" w:rsidRDefault="001C41AF" w:rsidP="001C41AF">
      <w:r w:rsidRPr="00B870B1">
        <w:t>Grâce à l</w:t>
      </w:r>
      <w:r>
        <w:t>'</w:t>
      </w:r>
      <w:r w:rsidRPr="00B870B1">
        <w:t>expérience acquise en employant régulièrement la Recommandation UIT-R BT.1735 pour l</w:t>
      </w:r>
      <w:r>
        <w:t>'</w:t>
      </w:r>
      <w:r w:rsidRPr="00B870B1">
        <w:t>évaluation de la couverture en matière de qualité dans le réseau monofréquence (SFN) à grande échelle, il a été découvert qu</w:t>
      </w:r>
      <w:r>
        <w:t>'</w:t>
      </w:r>
      <w:r w:rsidRPr="00B870B1">
        <w:t>en présence de combinaisons particulières de signaux dans le réseau SFN, l</w:t>
      </w:r>
      <w:r>
        <w:t>'</w:t>
      </w:r>
      <w:r w:rsidRPr="00B870B1">
        <w:t>intensité du champ et les paramètres BER, tels qu</w:t>
      </w:r>
      <w:r>
        <w:t>'</w:t>
      </w:r>
      <w:r w:rsidRPr="00B870B1">
        <w:t>ils sont employés dans le cas du réseau multifréquence (MFN), ne peuvent pas rendre compte des conditions limites avec une marge minimale par rapport à la possibilité de perte du service. De telles situations sont critiques, non seulement par rapport aux fluctuations du signal reçu dans le réseau SFN dans l</w:t>
      </w:r>
      <w:r>
        <w:t>'</w:t>
      </w:r>
      <w:r w:rsidRPr="00B870B1">
        <w:t>intervalle de garde, mais aussi s</w:t>
      </w:r>
      <w:r>
        <w:t>'</w:t>
      </w:r>
      <w:r w:rsidRPr="00B870B1">
        <w:t>agissant d</w:t>
      </w:r>
      <w:r>
        <w:t>'</w:t>
      </w:r>
      <w:r w:rsidRPr="00B870B1">
        <w:t>éventuels signaux qui pourraient être en dehors de cet intervalle.</w:t>
      </w:r>
    </w:p>
    <w:p w:rsidR="001C41AF" w:rsidRPr="00B870B1" w:rsidRDefault="001C41AF" w:rsidP="001C41AF">
      <w:r w:rsidRPr="00B870B1">
        <w:t>Dans ce dernier cas, la stratégie en matière de position des fenêtres pourrait changer en fonction de la variation de l</w:t>
      </w:r>
      <w:r>
        <w:t>'</w:t>
      </w:r>
      <w:r w:rsidRPr="00B870B1">
        <w:t>intensité du champ et, en conséquence, certaines contributions du réseau SFN pourraient pendant certains pourcentages de temps être dans la fenêtre de réception ou l</w:t>
      </w:r>
      <w:r>
        <w:t>'</w:t>
      </w:r>
      <w:r w:rsidRPr="00B870B1">
        <w:t>intervalle de garde, ou être en dehors de ceux-ci. Il se pourrait aussi que l</w:t>
      </w:r>
      <w:r>
        <w:t>'</w:t>
      </w:r>
      <w:r w:rsidRPr="00B870B1">
        <w:t>intensité du champ des contributions du réseau SFN en dehors de l</w:t>
      </w:r>
      <w:r>
        <w:t>'</w:t>
      </w:r>
      <w:r w:rsidRPr="00B870B1">
        <w:t>intervalle de garde augmente pendant certains pourcentages de temps et s</w:t>
      </w:r>
      <w:r>
        <w:t>'</w:t>
      </w:r>
      <w:r w:rsidRPr="00B870B1">
        <w:t>approche du niveau de protection, diminuant la probabilité d</w:t>
      </w:r>
      <w:r>
        <w:t>'</w:t>
      </w:r>
      <w:r w:rsidRPr="00B870B1">
        <w:t>une réception stable. Un autre cas pourrait se produire lorsqu</w:t>
      </w:r>
      <w:r>
        <w:t>'</w:t>
      </w:r>
      <w:r w:rsidRPr="00B870B1">
        <w:t>une ou plusieurs contributions du réseau SFN sont très proches des bords de l</w:t>
      </w:r>
      <w:r>
        <w:t>'</w:t>
      </w:r>
      <w:r w:rsidRPr="00B870B1">
        <w:t>intervalle de garde et que, suivant le point de mesure, elles pourraient être dans l</w:t>
      </w:r>
      <w:r>
        <w:t>'</w:t>
      </w:r>
      <w:r w:rsidRPr="00B870B1">
        <w:t xml:space="preserve">intervalle de garde lui-même ou en dehors de celui-ci, conduisant à une variabilité de la réception en fonction de </w:t>
      </w:r>
      <w:r w:rsidRPr="00B870B1">
        <w:lastRenderedPageBreak/>
        <w:t>l</w:t>
      </w:r>
      <w:r>
        <w:t>'</w:t>
      </w:r>
      <w:r w:rsidRPr="00B870B1">
        <w:t>emplacement. Il est important de noter que la distance entre ces points pourrait parfois être très petite.</w:t>
      </w:r>
    </w:p>
    <w:p w:rsidR="001C41AF" w:rsidRPr="00B870B1" w:rsidRDefault="001C41AF" w:rsidP="001C41AF">
      <w:r w:rsidRPr="00B870B1">
        <w:t>Il faut aussi examiner la diminution du niveau de la marge de bruit du signal reçu due à l</w:t>
      </w:r>
      <w:r>
        <w:t>'</w:t>
      </w:r>
      <w:r w:rsidRPr="00B870B1">
        <w:t>augmentation du bruit généré par les signaux dans le réseau SFN lorsqu</w:t>
      </w:r>
      <w:r>
        <w:t>'</w:t>
      </w:r>
      <w:r w:rsidRPr="00B870B1">
        <w:t xml:space="preserve">ils sont reçus avec un rapport très faible entre les niveaux (&lt; 7 dB) et que leurs temps de propagation sont proches de la valeur maximale admise, ou très proches de celui du signal principal, ou synchrones avec les positions de répétition des pilotes. </w:t>
      </w:r>
    </w:p>
    <w:p w:rsidR="001C41AF" w:rsidRPr="00B870B1" w:rsidRDefault="001C41AF" w:rsidP="001C41AF">
      <w:r w:rsidRPr="00B870B1">
        <w:t>Sur la base des considérations qui précèdent, un nouveau modèle d</w:t>
      </w:r>
      <w:r>
        <w:t>'</w:t>
      </w:r>
      <w:r w:rsidRPr="00B870B1">
        <w:t>évaluation de la qualité de réception est proposé pour le réseau SFN à grande échelle. Il tient compte des éléments suivants: le fonctionnement quasi sans erreur QEF, le seuil subjectif de dégradation (SFP), la relation entre les taux cBER et vBER dans le canal gaussien et l</w:t>
      </w:r>
      <w:r>
        <w:t>'</w:t>
      </w:r>
      <w:r w:rsidRPr="00B870B1">
        <w:t>absence de possibilité de correction de Viterbi.</w:t>
      </w:r>
    </w:p>
    <w:p w:rsidR="001C41AF" w:rsidRPr="00B870B1" w:rsidRDefault="001C41AF" w:rsidP="001C41AF">
      <w:r w:rsidRPr="00B870B1">
        <w:t>Pour une réception fixe dans le réseau SFN, si le taux vBER est &lt; 5 × 10</w:t>
      </w:r>
      <w:r w:rsidRPr="00B870B1">
        <w:rPr>
          <w:vertAlign w:val="superscript"/>
        </w:rPr>
        <w:t>–11</w:t>
      </w:r>
      <w:r w:rsidRPr="00B870B1">
        <w:t>, le Tableau 1 devrait être employé. Sinon, le Tableau 3 devrait être employé.</w:t>
      </w:r>
    </w:p>
    <w:p w:rsidR="001C41AF" w:rsidRPr="00B870B1" w:rsidRDefault="001C41AF" w:rsidP="001C41AF">
      <w:pPr>
        <w:pStyle w:val="TableNo"/>
      </w:pPr>
      <w:r w:rsidRPr="00B870B1">
        <w:t>TABLEAU 3</w:t>
      </w:r>
    </w:p>
    <w:p w:rsidR="001C41AF" w:rsidRPr="00B870B1" w:rsidRDefault="001C41AF" w:rsidP="001C41AF">
      <w:pPr>
        <w:pStyle w:val="Tabletitle"/>
      </w:pPr>
      <w:r w:rsidRPr="00B870B1">
        <w:t>Echelle d</w:t>
      </w:r>
      <w:r>
        <w:t>'</w:t>
      </w:r>
      <w:r w:rsidRPr="00B870B1">
        <w:t>évaluation de la qualité des signaux dans un réseau SFN DTT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134"/>
        <w:gridCol w:w="1559"/>
        <w:gridCol w:w="1878"/>
        <w:gridCol w:w="1666"/>
        <w:gridCol w:w="1847"/>
      </w:tblGrid>
      <w:tr w:rsidR="001C41AF" w:rsidRPr="00FF22F9" w:rsidTr="00380E4F">
        <w:trPr>
          <w:trHeight w:val="20"/>
          <w:jc w:val="center"/>
        </w:trPr>
        <w:tc>
          <w:tcPr>
            <w:tcW w:w="1555" w:type="dxa"/>
            <w:tcBorders>
              <w:tl2br w:val="single" w:sz="4" w:space="0" w:color="auto"/>
            </w:tcBorders>
            <w:shd w:val="clear" w:color="auto" w:fill="auto"/>
          </w:tcPr>
          <w:p w:rsidR="001C41AF" w:rsidRPr="00FF22F9" w:rsidRDefault="001C41AF" w:rsidP="00A1163D">
            <w:pPr>
              <w:pStyle w:val="Tablehead"/>
              <w:tabs>
                <w:tab w:val="clear" w:pos="284"/>
                <w:tab w:val="left" w:pos="84"/>
              </w:tabs>
              <w:jc w:val="right"/>
              <w:rPr>
                <w:sz w:val="20"/>
              </w:rPr>
            </w:pPr>
            <w:r w:rsidRPr="00FF22F9">
              <w:rPr>
                <w:sz w:val="20"/>
              </w:rPr>
              <w:t>Taux BER</w:t>
            </w:r>
          </w:p>
          <w:p w:rsidR="001C41AF" w:rsidRPr="00FF22F9" w:rsidRDefault="001C41AF" w:rsidP="00A1163D">
            <w:pPr>
              <w:pStyle w:val="Tablehead"/>
              <w:jc w:val="left"/>
              <w:rPr>
                <w:sz w:val="20"/>
              </w:rPr>
            </w:pPr>
          </w:p>
          <w:p w:rsidR="001C41AF" w:rsidRPr="00FF22F9" w:rsidRDefault="001C41AF" w:rsidP="00A1163D">
            <w:pPr>
              <w:pStyle w:val="Tablehead"/>
              <w:jc w:val="left"/>
              <w:rPr>
                <w:sz w:val="20"/>
              </w:rPr>
            </w:pPr>
            <w:r w:rsidRPr="00FF22F9">
              <w:rPr>
                <w:sz w:val="20"/>
              </w:rPr>
              <w:t xml:space="preserve">Intensité </w:t>
            </w:r>
            <w:r w:rsidRPr="00FF22F9">
              <w:rPr>
                <w:sz w:val="20"/>
              </w:rPr>
              <w:br/>
              <w:t>du champ</w:t>
            </w:r>
          </w:p>
        </w:tc>
        <w:tc>
          <w:tcPr>
            <w:tcW w:w="1134" w:type="dxa"/>
            <w:shd w:val="clear" w:color="auto" w:fill="auto"/>
            <w:vAlign w:val="center"/>
          </w:tcPr>
          <w:p w:rsidR="001C41AF" w:rsidRPr="00FF22F9" w:rsidRDefault="001C41AF" w:rsidP="00A1163D">
            <w:pPr>
              <w:pStyle w:val="Tablehead"/>
              <w:rPr>
                <w:sz w:val="20"/>
              </w:rPr>
            </w:pPr>
            <w:r w:rsidRPr="00FF22F9">
              <w:rPr>
                <w:sz w:val="20"/>
              </w:rPr>
              <w:t>vBER &gt; SFP</w:t>
            </w:r>
          </w:p>
        </w:tc>
        <w:tc>
          <w:tcPr>
            <w:tcW w:w="1559" w:type="dxa"/>
            <w:shd w:val="clear" w:color="auto" w:fill="auto"/>
            <w:vAlign w:val="center"/>
          </w:tcPr>
          <w:p w:rsidR="001C41AF" w:rsidRPr="00FF22F9" w:rsidRDefault="001C41AF" w:rsidP="00A1163D">
            <w:pPr>
              <w:pStyle w:val="Tablehead"/>
              <w:rPr>
                <w:sz w:val="20"/>
              </w:rPr>
            </w:pPr>
            <w:r w:rsidRPr="00FF22F9">
              <w:rPr>
                <w:sz w:val="20"/>
              </w:rPr>
              <w:t>QEF &lt; vBER</w:t>
            </w:r>
            <w:r>
              <w:rPr>
                <w:sz w:val="20"/>
              </w:rPr>
              <w:br/>
            </w:r>
            <w:r w:rsidRPr="00FF22F9">
              <w:rPr>
                <w:sz w:val="20"/>
              </w:rPr>
              <w:t>≤ SFP</w:t>
            </w:r>
          </w:p>
        </w:tc>
        <w:tc>
          <w:tcPr>
            <w:tcW w:w="1878" w:type="dxa"/>
            <w:shd w:val="clear" w:color="auto" w:fill="auto"/>
            <w:vAlign w:val="center"/>
          </w:tcPr>
          <w:p w:rsidR="001C41AF" w:rsidRPr="00FF22F9" w:rsidRDefault="001C41AF" w:rsidP="00A1163D">
            <w:pPr>
              <w:pStyle w:val="Tablehead"/>
              <w:rPr>
                <w:sz w:val="20"/>
              </w:rPr>
            </w:pPr>
            <w:r w:rsidRPr="00FF22F9">
              <w:rPr>
                <w:sz w:val="20"/>
              </w:rPr>
              <w:t>vBER ≤ QEF</w:t>
            </w:r>
            <w:r>
              <w:rPr>
                <w:sz w:val="20"/>
              </w:rPr>
              <w:br/>
            </w:r>
            <w:r w:rsidRPr="00FF22F9">
              <w:rPr>
                <w:sz w:val="20"/>
              </w:rPr>
              <w:t>et</w:t>
            </w:r>
            <w:r>
              <w:rPr>
                <w:sz w:val="20"/>
              </w:rPr>
              <w:br/>
            </w:r>
            <w:r w:rsidRPr="00FF22F9">
              <w:rPr>
                <w:sz w:val="20"/>
              </w:rPr>
              <w:t>vBER &gt; courbe Q</w:t>
            </w:r>
            <w:r w:rsidRPr="00FF22F9">
              <w:rPr>
                <w:sz w:val="20"/>
                <w:vertAlign w:val="subscript"/>
              </w:rPr>
              <w:t>4</w:t>
            </w:r>
          </w:p>
        </w:tc>
        <w:tc>
          <w:tcPr>
            <w:tcW w:w="1666" w:type="dxa"/>
            <w:shd w:val="clear" w:color="auto" w:fill="auto"/>
            <w:vAlign w:val="center"/>
          </w:tcPr>
          <w:p w:rsidR="001C41AF" w:rsidRPr="00FF22F9" w:rsidRDefault="001C41AF" w:rsidP="00A1163D">
            <w:pPr>
              <w:pStyle w:val="Tablehead"/>
              <w:rPr>
                <w:sz w:val="20"/>
              </w:rPr>
            </w:pPr>
            <w:r w:rsidRPr="00FF22F9">
              <w:rPr>
                <w:sz w:val="20"/>
              </w:rPr>
              <w:t>vBER ≤</w:t>
            </w:r>
            <w:r>
              <w:rPr>
                <w:sz w:val="20"/>
              </w:rPr>
              <w:br/>
            </w:r>
            <w:r w:rsidRPr="00FF22F9">
              <w:rPr>
                <w:sz w:val="20"/>
              </w:rPr>
              <w:t>courbe</w:t>
            </w:r>
            <w:r>
              <w:rPr>
                <w:sz w:val="20"/>
              </w:rPr>
              <w:t> </w:t>
            </w:r>
            <w:r w:rsidRPr="00FF22F9">
              <w:rPr>
                <w:sz w:val="20"/>
              </w:rPr>
              <w:t>Q</w:t>
            </w:r>
            <w:r w:rsidRPr="00FF22F9">
              <w:rPr>
                <w:sz w:val="20"/>
                <w:vertAlign w:val="subscript"/>
              </w:rPr>
              <w:t>4</w:t>
            </w:r>
            <w:r w:rsidRPr="00FF22F9">
              <w:rPr>
                <w:sz w:val="20"/>
              </w:rPr>
              <w:t xml:space="preserve"> </w:t>
            </w:r>
            <w:r w:rsidRPr="008062DE">
              <w:rPr>
                <w:sz w:val="20"/>
              </w:rPr>
              <w:t>et</w:t>
            </w:r>
            <w:r>
              <w:rPr>
                <w:sz w:val="20"/>
              </w:rPr>
              <w:br/>
            </w:r>
            <w:r w:rsidRPr="00FF22F9">
              <w:rPr>
                <w:sz w:val="20"/>
              </w:rPr>
              <w:t>vBER &gt;</w:t>
            </w:r>
            <w:r>
              <w:rPr>
                <w:sz w:val="20"/>
              </w:rPr>
              <w:br/>
            </w:r>
            <w:r w:rsidRPr="00FF22F9">
              <w:rPr>
                <w:sz w:val="20"/>
              </w:rPr>
              <w:t>courbe</w:t>
            </w:r>
            <w:r>
              <w:rPr>
                <w:sz w:val="20"/>
              </w:rPr>
              <w:t> </w:t>
            </w:r>
            <w:r w:rsidRPr="00FF22F9">
              <w:rPr>
                <w:sz w:val="20"/>
              </w:rPr>
              <w:t>Q</w:t>
            </w:r>
            <w:r w:rsidRPr="00FF22F9">
              <w:rPr>
                <w:sz w:val="20"/>
                <w:vertAlign w:val="subscript"/>
              </w:rPr>
              <w:t>5</w:t>
            </w:r>
          </w:p>
        </w:tc>
        <w:tc>
          <w:tcPr>
            <w:tcW w:w="1847" w:type="dxa"/>
            <w:shd w:val="clear" w:color="auto" w:fill="auto"/>
            <w:vAlign w:val="center"/>
          </w:tcPr>
          <w:p w:rsidR="001C41AF" w:rsidRPr="00FF22F9" w:rsidRDefault="001C41AF" w:rsidP="00A1163D">
            <w:pPr>
              <w:pStyle w:val="Tablehead"/>
              <w:rPr>
                <w:sz w:val="20"/>
              </w:rPr>
            </w:pPr>
            <w:r w:rsidRPr="00FF22F9">
              <w:rPr>
                <w:sz w:val="20"/>
              </w:rPr>
              <w:t>vBER ≤ courbe Q</w:t>
            </w:r>
            <w:r w:rsidRPr="00FF22F9">
              <w:rPr>
                <w:sz w:val="20"/>
                <w:vertAlign w:val="subscript"/>
              </w:rPr>
              <w:t>5</w:t>
            </w:r>
          </w:p>
        </w:tc>
      </w:tr>
      <w:tr w:rsidR="001C41AF" w:rsidRPr="00FF22F9" w:rsidTr="00380E4F">
        <w:trPr>
          <w:trHeight w:val="20"/>
          <w:jc w:val="center"/>
        </w:trPr>
        <w:tc>
          <w:tcPr>
            <w:tcW w:w="1555" w:type="dxa"/>
            <w:shd w:val="clear" w:color="auto" w:fill="auto"/>
          </w:tcPr>
          <w:p w:rsidR="001C41AF" w:rsidRPr="00FF22F9" w:rsidRDefault="001C41AF" w:rsidP="00A1163D">
            <w:pPr>
              <w:pStyle w:val="Tabletext"/>
              <w:jc w:val="left"/>
              <w:rPr>
                <w:sz w:val="20"/>
              </w:rPr>
            </w:pPr>
            <w:r w:rsidRPr="00FF22F9">
              <w:rPr>
                <w:sz w:val="20"/>
              </w:rPr>
              <w:t>E &lt; E</w:t>
            </w:r>
            <w:r w:rsidRPr="00FF22F9">
              <w:rPr>
                <w:sz w:val="20"/>
                <w:vertAlign w:val="subscript"/>
              </w:rPr>
              <w:t>xx</w:t>
            </w:r>
          </w:p>
        </w:tc>
        <w:tc>
          <w:tcPr>
            <w:tcW w:w="1134" w:type="dxa"/>
            <w:shd w:val="clear" w:color="auto" w:fill="EEAEDD"/>
          </w:tcPr>
          <w:p w:rsidR="001C41AF" w:rsidRPr="00FF22F9" w:rsidRDefault="001C41AF" w:rsidP="00A1163D">
            <w:pPr>
              <w:pStyle w:val="Tabletext"/>
              <w:jc w:val="center"/>
              <w:rPr>
                <w:sz w:val="20"/>
              </w:rPr>
            </w:pPr>
            <w:r w:rsidRPr="00FF22F9">
              <w:rPr>
                <w:sz w:val="20"/>
              </w:rPr>
              <w:t>Q1</w:t>
            </w:r>
          </w:p>
        </w:tc>
        <w:tc>
          <w:tcPr>
            <w:tcW w:w="1559" w:type="dxa"/>
            <w:shd w:val="clear" w:color="auto" w:fill="FABF8F"/>
          </w:tcPr>
          <w:p w:rsidR="001C41AF" w:rsidRPr="00FF22F9" w:rsidRDefault="001C41AF" w:rsidP="00A1163D">
            <w:pPr>
              <w:pStyle w:val="Tabletext"/>
              <w:jc w:val="center"/>
              <w:rPr>
                <w:sz w:val="20"/>
              </w:rPr>
            </w:pPr>
            <w:r w:rsidRPr="00FF22F9">
              <w:rPr>
                <w:sz w:val="20"/>
              </w:rPr>
              <w:t>Q2</w:t>
            </w:r>
          </w:p>
        </w:tc>
        <w:tc>
          <w:tcPr>
            <w:tcW w:w="1878" w:type="dxa"/>
            <w:shd w:val="clear" w:color="auto" w:fill="FABF8F"/>
          </w:tcPr>
          <w:p w:rsidR="001C41AF" w:rsidRPr="00FF22F9" w:rsidRDefault="001C41AF" w:rsidP="00A1163D">
            <w:pPr>
              <w:pStyle w:val="Tabletext"/>
              <w:jc w:val="center"/>
              <w:rPr>
                <w:sz w:val="20"/>
              </w:rPr>
            </w:pPr>
            <w:r w:rsidRPr="00FF22F9">
              <w:rPr>
                <w:sz w:val="20"/>
              </w:rPr>
              <w:t>Q2</w:t>
            </w:r>
          </w:p>
        </w:tc>
        <w:tc>
          <w:tcPr>
            <w:tcW w:w="1666" w:type="dxa"/>
            <w:shd w:val="clear" w:color="auto" w:fill="FABF8F"/>
          </w:tcPr>
          <w:p w:rsidR="001C41AF" w:rsidRPr="00FF22F9" w:rsidRDefault="001C41AF" w:rsidP="00A1163D">
            <w:pPr>
              <w:pStyle w:val="Tabletext"/>
              <w:jc w:val="center"/>
              <w:rPr>
                <w:sz w:val="20"/>
              </w:rPr>
            </w:pPr>
            <w:r w:rsidRPr="00FF22F9">
              <w:rPr>
                <w:sz w:val="20"/>
              </w:rPr>
              <w:t>Q2</w:t>
            </w:r>
          </w:p>
        </w:tc>
        <w:tc>
          <w:tcPr>
            <w:tcW w:w="1847" w:type="dxa"/>
            <w:shd w:val="clear" w:color="auto" w:fill="FABF8F"/>
          </w:tcPr>
          <w:p w:rsidR="001C41AF" w:rsidRPr="00FF22F9" w:rsidRDefault="001C41AF" w:rsidP="00A1163D">
            <w:pPr>
              <w:pStyle w:val="Tabletext"/>
              <w:jc w:val="center"/>
              <w:rPr>
                <w:sz w:val="20"/>
              </w:rPr>
            </w:pPr>
            <w:r w:rsidRPr="00FF22F9">
              <w:rPr>
                <w:sz w:val="20"/>
              </w:rPr>
              <w:t>Q2</w:t>
            </w:r>
          </w:p>
        </w:tc>
      </w:tr>
      <w:tr w:rsidR="001C41AF" w:rsidRPr="00FF22F9" w:rsidTr="00380E4F">
        <w:trPr>
          <w:trHeight w:val="20"/>
          <w:jc w:val="center"/>
        </w:trPr>
        <w:tc>
          <w:tcPr>
            <w:tcW w:w="1555" w:type="dxa"/>
            <w:shd w:val="clear" w:color="auto" w:fill="auto"/>
          </w:tcPr>
          <w:p w:rsidR="001C41AF" w:rsidRPr="00FF22F9" w:rsidRDefault="001C41AF" w:rsidP="00A1163D">
            <w:pPr>
              <w:pStyle w:val="Tabletext"/>
              <w:jc w:val="left"/>
              <w:rPr>
                <w:sz w:val="20"/>
              </w:rPr>
            </w:pPr>
            <w:r w:rsidRPr="00FF22F9">
              <w:rPr>
                <w:sz w:val="20"/>
              </w:rPr>
              <w:t xml:space="preserve">E </w:t>
            </w:r>
            <w:r w:rsidRPr="00FF22F9">
              <w:rPr>
                <w:sz w:val="20"/>
              </w:rPr>
              <w:sym w:font="Symbol" w:char="F0B3"/>
            </w:r>
            <w:r w:rsidRPr="00FF22F9">
              <w:rPr>
                <w:sz w:val="20"/>
              </w:rPr>
              <w:t xml:space="preserve"> E</w:t>
            </w:r>
            <w:r w:rsidRPr="00FF22F9">
              <w:rPr>
                <w:sz w:val="20"/>
                <w:vertAlign w:val="subscript"/>
              </w:rPr>
              <w:t>xx</w:t>
            </w:r>
          </w:p>
        </w:tc>
        <w:tc>
          <w:tcPr>
            <w:tcW w:w="1134" w:type="dxa"/>
            <w:shd w:val="clear" w:color="auto" w:fill="EEAEDD"/>
          </w:tcPr>
          <w:p w:rsidR="001C41AF" w:rsidRPr="00FF22F9" w:rsidRDefault="001C41AF" w:rsidP="00A1163D">
            <w:pPr>
              <w:pStyle w:val="Tabletext"/>
              <w:jc w:val="center"/>
              <w:rPr>
                <w:sz w:val="20"/>
              </w:rPr>
            </w:pPr>
            <w:r w:rsidRPr="00FF22F9">
              <w:rPr>
                <w:sz w:val="20"/>
              </w:rPr>
              <w:t>Q1</w:t>
            </w:r>
          </w:p>
        </w:tc>
        <w:tc>
          <w:tcPr>
            <w:tcW w:w="1559" w:type="dxa"/>
            <w:shd w:val="clear" w:color="auto" w:fill="FABF8F"/>
          </w:tcPr>
          <w:p w:rsidR="001C41AF" w:rsidRPr="00FF22F9" w:rsidRDefault="001C41AF" w:rsidP="00A1163D">
            <w:pPr>
              <w:pStyle w:val="Tabletext"/>
              <w:jc w:val="center"/>
              <w:rPr>
                <w:sz w:val="20"/>
              </w:rPr>
            </w:pPr>
            <w:r w:rsidRPr="00FF22F9">
              <w:rPr>
                <w:sz w:val="20"/>
              </w:rPr>
              <w:t>Q2</w:t>
            </w:r>
          </w:p>
        </w:tc>
        <w:tc>
          <w:tcPr>
            <w:tcW w:w="1878" w:type="dxa"/>
            <w:shd w:val="clear" w:color="auto" w:fill="C2D69B"/>
          </w:tcPr>
          <w:p w:rsidR="001C41AF" w:rsidRPr="00FF22F9" w:rsidRDefault="001C41AF" w:rsidP="00A1163D">
            <w:pPr>
              <w:pStyle w:val="Tabletext"/>
              <w:jc w:val="center"/>
              <w:rPr>
                <w:sz w:val="20"/>
              </w:rPr>
            </w:pPr>
            <w:r w:rsidRPr="00FF22F9">
              <w:rPr>
                <w:sz w:val="20"/>
              </w:rPr>
              <w:t>Q3</w:t>
            </w:r>
          </w:p>
        </w:tc>
        <w:tc>
          <w:tcPr>
            <w:tcW w:w="1666" w:type="dxa"/>
            <w:shd w:val="clear" w:color="auto" w:fill="92D050"/>
          </w:tcPr>
          <w:p w:rsidR="001C41AF" w:rsidRPr="00FF22F9" w:rsidRDefault="001C41AF" w:rsidP="00A1163D">
            <w:pPr>
              <w:pStyle w:val="Tabletext"/>
              <w:jc w:val="center"/>
              <w:rPr>
                <w:sz w:val="20"/>
              </w:rPr>
            </w:pPr>
            <w:r w:rsidRPr="00FF22F9">
              <w:rPr>
                <w:sz w:val="20"/>
              </w:rPr>
              <w:t>Q4</w:t>
            </w:r>
          </w:p>
        </w:tc>
        <w:tc>
          <w:tcPr>
            <w:tcW w:w="1847" w:type="dxa"/>
            <w:shd w:val="clear" w:color="auto" w:fill="00B050"/>
          </w:tcPr>
          <w:p w:rsidR="001C41AF" w:rsidRPr="00FF22F9" w:rsidRDefault="001C41AF" w:rsidP="00A1163D">
            <w:pPr>
              <w:pStyle w:val="Tabletext"/>
              <w:jc w:val="center"/>
              <w:rPr>
                <w:sz w:val="20"/>
              </w:rPr>
            </w:pPr>
            <w:r w:rsidRPr="00FF22F9">
              <w:rPr>
                <w:sz w:val="20"/>
              </w:rPr>
              <w:t>Q5</w:t>
            </w:r>
          </w:p>
        </w:tc>
      </w:tr>
    </w:tbl>
    <w:p w:rsidR="001C41AF" w:rsidRPr="00B870B1" w:rsidRDefault="001C41AF" w:rsidP="001C41AF">
      <w:pPr>
        <w:pStyle w:val="Tablefin"/>
        <w:rPr>
          <w:lang w:val="fr-FR"/>
        </w:rPr>
      </w:pPr>
    </w:p>
    <w:p w:rsidR="001C41AF" w:rsidRPr="00B870B1" w:rsidRDefault="001C41AF" w:rsidP="001C41AF">
      <w:r w:rsidRPr="00B870B1">
        <w:t>Pour les Administrations ou les Membres du Secteur qui préfèrent employer un système simplifié d</w:t>
      </w:r>
      <w:r>
        <w:t>'</w:t>
      </w:r>
      <w:r w:rsidRPr="00B870B1">
        <w:t xml:space="preserve">échelle de qualité des signaux, les notes Q5, Q4 et Q3 pourraient être fusionnées en une seule note, comme indiqué dans le Tableau 2. </w:t>
      </w:r>
    </w:p>
    <w:p w:rsidR="001C41AF" w:rsidRPr="00B870B1" w:rsidRDefault="001C41AF" w:rsidP="001C41AF">
      <w:pPr>
        <w:pStyle w:val="Heading1"/>
      </w:pPr>
      <w:r w:rsidRPr="00B870B1">
        <w:t>4</w:t>
      </w:r>
      <w:r w:rsidRPr="00B870B1">
        <w:tab/>
        <w:t>Acronymes, valeurs fixées et interprétation de l</w:t>
      </w:r>
      <w:r>
        <w:t>'</w:t>
      </w:r>
      <w:r w:rsidRPr="00B870B1">
        <w:t>échelle des tableaux</w:t>
      </w:r>
    </w:p>
    <w:p w:rsidR="001C41AF" w:rsidRPr="00B870B1" w:rsidRDefault="001C41AF" w:rsidP="001C41AF">
      <w:pPr>
        <w:pStyle w:val="Headingb"/>
      </w:pPr>
      <w:r w:rsidRPr="00B870B1">
        <w:t>Acronymes</w:t>
      </w:r>
    </w:p>
    <w:p w:rsidR="001C41AF" w:rsidRPr="00B870B1" w:rsidRDefault="001C41AF" w:rsidP="00331582">
      <w:pPr>
        <w:tabs>
          <w:tab w:val="clear" w:pos="1588"/>
        </w:tabs>
        <w:ind w:left="1985" w:hanging="1985"/>
      </w:pPr>
      <w:r w:rsidRPr="00B870B1">
        <w:t>cBER:</w:t>
      </w:r>
      <w:r w:rsidRPr="00B870B1">
        <w:tab/>
      </w:r>
      <w:r w:rsidRPr="00B870B1">
        <w:tab/>
      </w:r>
      <w:r w:rsidRPr="00B870B1">
        <w:tab/>
        <w:t>Taux d</w:t>
      </w:r>
      <w:r>
        <w:t>'</w:t>
      </w:r>
      <w:r w:rsidRPr="00B870B1">
        <w:t xml:space="preserve">erreurs binaires (BER, </w:t>
      </w:r>
      <w:r w:rsidRPr="00B870B1">
        <w:rPr>
          <w:i/>
          <w:iCs/>
        </w:rPr>
        <w:t>bit error rate</w:t>
      </w:r>
      <w:r w:rsidRPr="00B870B1">
        <w:t>) du canal ou taux BER avant le codage de Viterbi</w:t>
      </w:r>
    </w:p>
    <w:p w:rsidR="001C41AF" w:rsidRPr="00B870B1" w:rsidRDefault="001C41AF" w:rsidP="00331582">
      <w:r w:rsidRPr="00B870B1">
        <w:t>vBER:</w:t>
      </w:r>
      <w:r w:rsidRPr="00B870B1">
        <w:tab/>
      </w:r>
      <w:r w:rsidRPr="00B870B1">
        <w:tab/>
      </w:r>
      <w:r w:rsidRPr="00B870B1">
        <w:tab/>
      </w:r>
      <w:r w:rsidRPr="00B870B1">
        <w:tab/>
        <w:t xml:space="preserve">Taux BER après le codage de Viterbi </w:t>
      </w:r>
    </w:p>
    <w:p w:rsidR="001C41AF" w:rsidRPr="00B870B1" w:rsidRDefault="001C41AF" w:rsidP="00331582">
      <w:pPr>
        <w:rPr>
          <w:i/>
          <w:iCs/>
        </w:rPr>
      </w:pPr>
      <w:r w:rsidRPr="00B870B1">
        <w:t>rapport cBER =</w:t>
      </w:r>
      <w:r w:rsidRPr="00B870B1">
        <w:tab/>
      </w:r>
      <w:r w:rsidRPr="00B870B1">
        <w:tab/>
      </w:r>
      <w:r w:rsidRPr="00B870B1">
        <w:rPr>
          <w:i/>
          <w:iCs/>
        </w:rPr>
        <w:t>cBER</w:t>
      </w:r>
      <w:r w:rsidRPr="00B870B1">
        <w:rPr>
          <w:i/>
          <w:iCs/>
          <w:vertAlign w:val="subscript"/>
        </w:rPr>
        <w:t>min</w:t>
      </w:r>
      <w:r w:rsidRPr="00B870B1">
        <w:t>/</w:t>
      </w:r>
      <w:r w:rsidRPr="00B870B1">
        <w:rPr>
          <w:i/>
          <w:iCs/>
        </w:rPr>
        <w:t>cBER</w:t>
      </w:r>
    </w:p>
    <w:p w:rsidR="001C41AF" w:rsidRPr="00B870B1" w:rsidRDefault="001C41AF" w:rsidP="00331582">
      <w:pPr>
        <w:rPr>
          <w:iCs/>
        </w:rPr>
      </w:pPr>
      <w:r w:rsidRPr="00B870B1">
        <w:rPr>
          <w:iCs/>
        </w:rPr>
        <w:t>QEF:</w:t>
      </w:r>
      <w:r w:rsidRPr="00B870B1">
        <w:rPr>
          <w:iCs/>
        </w:rPr>
        <w:tab/>
      </w:r>
      <w:r w:rsidRPr="00B870B1">
        <w:rPr>
          <w:iCs/>
        </w:rPr>
        <w:tab/>
      </w:r>
      <w:r w:rsidRPr="00B870B1">
        <w:rPr>
          <w:iCs/>
        </w:rPr>
        <w:tab/>
      </w:r>
      <w:r w:rsidRPr="00B870B1">
        <w:tab/>
      </w:r>
      <w:r w:rsidRPr="00B870B1">
        <w:rPr>
          <w:iCs/>
        </w:rPr>
        <w:t>Fonctionnement quasi sans erreur (</w:t>
      </w:r>
      <w:r w:rsidRPr="00B870B1">
        <w:rPr>
          <w:i/>
        </w:rPr>
        <w:t>quasi error free</w:t>
      </w:r>
      <w:r w:rsidRPr="00B870B1">
        <w:rPr>
          <w:iCs/>
        </w:rPr>
        <w:t>)</w:t>
      </w:r>
    </w:p>
    <w:p w:rsidR="001C41AF" w:rsidRPr="00B870B1" w:rsidRDefault="001C41AF" w:rsidP="001C41AF">
      <w:pPr>
        <w:rPr>
          <w:iCs/>
        </w:rPr>
      </w:pPr>
      <w:r w:rsidRPr="00B870B1">
        <w:rPr>
          <w:iCs/>
        </w:rPr>
        <w:t>SFP:</w:t>
      </w:r>
      <w:r w:rsidRPr="00B870B1">
        <w:rPr>
          <w:iCs/>
        </w:rPr>
        <w:tab/>
      </w:r>
      <w:r w:rsidRPr="00B870B1">
        <w:rPr>
          <w:iCs/>
        </w:rPr>
        <w:tab/>
      </w:r>
      <w:r w:rsidRPr="00B870B1">
        <w:rPr>
          <w:iCs/>
        </w:rPr>
        <w:tab/>
      </w:r>
      <w:r w:rsidRPr="00B870B1">
        <w:tab/>
      </w:r>
      <w:r w:rsidRPr="00B870B1">
        <w:rPr>
          <w:iCs/>
        </w:rPr>
        <w:t>Seuil subjectif de dégradation (</w:t>
      </w:r>
      <w:r w:rsidRPr="00B870B1">
        <w:rPr>
          <w:i/>
        </w:rPr>
        <w:t>subjective failure point</w:t>
      </w:r>
      <w:r w:rsidRPr="00B870B1">
        <w:rPr>
          <w:iCs/>
        </w:rPr>
        <w:t>)</w:t>
      </w:r>
    </w:p>
    <w:p w:rsidR="001C41AF" w:rsidRPr="00B870B1" w:rsidRDefault="001C41AF" w:rsidP="00331582">
      <w:pPr>
        <w:ind w:left="1985" w:hanging="1985"/>
        <w:rPr>
          <w:iCs/>
        </w:rPr>
      </w:pPr>
      <w:r w:rsidRPr="00B870B1">
        <w:rPr>
          <w:iCs/>
        </w:rPr>
        <w:t>E</w:t>
      </w:r>
      <w:r w:rsidRPr="00B870B1">
        <w:rPr>
          <w:iCs/>
          <w:vertAlign w:val="subscript"/>
        </w:rPr>
        <w:t>xx</w:t>
      </w:r>
      <w:r w:rsidR="00331582" w:rsidRPr="00B870B1">
        <w:rPr>
          <w:iCs/>
          <w:vertAlign w:val="superscript"/>
        </w:rPr>
        <w:footnoteReference w:id="5"/>
      </w:r>
      <w:r w:rsidRPr="00B870B1">
        <w:rPr>
          <w:iCs/>
        </w:rPr>
        <w:t>:</w:t>
      </w:r>
      <w:r w:rsidRPr="00B870B1">
        <w:rPr>
          <w:iCs/>
        </w:rPr>
        <w:tab/>
      </w:r>
      <w:r w:rsidRPr="00B870B1">
        <w:rPr>
          <w:iCs/>
        </w:rPr>
        <w:tab/>
      </w:r>
      <w:r w:rsidRPr="00B870B1">
        <w:rPr>
          <w:iCs/>
        </w:rPr>
        <w:tab/>
      </w:r>
      <w:r w:rsidRPr="00B870B1">
        <w:tab/>
      </w:r>
      <w:r w:rsidRPr="00B870B1">
        <w:rPr>
          <w:iCs/>
        </w:rPr>
        <w:t>Intensité minimale du champ médian pour une probabilité d</w:t>
      </w:r>
      <w:r>
        <w:rPr>
          <w:iCs/>
        </w:rPr>
        <w:t>'</w:t>
      </w:r>
      <w:r w:rsidRPr="00B870B1">
        <w:rPr>
          <w:iCs/>
        </w:rPr>
        <w:t>emplacement de</w:t>
      </w:r>
      <w:r>
        <w:rPr>
          <w:iCs/>
        </w:rPr>
        <w:t> </w:t>
      </w:r>
      <w:r w:rsidRPr="00B870B1">
        <w:rPr>
          <w:iCs/>
        </w:rPr>
        <w:t>xx%. A ne pas confondre avec l</w:t>
      </w:r>
      <w:r>
        <w:rPr>
          <w:iCs/>
        </w:rPr>
        <w:t>'</w:t>
      </w:r>
      <w:r w:rsidRPr="00B870B1">
        <w:rPr>
          <w:iCs/>
        </w:rPr>
        <w:t>intensité équivalente minimale du champ à l</w:t>
      </w:r>
      <w:r>
        <w:rPr>
          <w:iCs/>
        </w:rPr>
        <w:t>'</w:t>
      </w:r>
      <w:r w:rsidRPr="00B870B1">
        <w:rPr>
          <w:iCs/>
        </w:rPr>
        <w:t>emplacement de réception au-dessus duquel une protection contre le brouillage doit être assurée (voir la Recommandation UIT-R BT.1368 pour le calcul de l</w:t>
      </w:r>
      <w:r>
        <w:rPr>
          <w:iCs/>
        </w:rPr>
        <w:t>'</w:t>
      </w:r>
      <w:r w:rsidRPr="00B870B1">
        <w:rPr>
          <w:iCs/>
        </w:rPr>
        <w:t>intensité minimale du champ).</w:t>
      </w:r>
    </w:p>
    <w:p w:rsidR="001C41AF" w:rsidRPr="00B870B1" w:rsidRDefault="001C41AF" w:rsidP="001C41AF">
      <w:r w:rsidRPr="00B870B1">
        <w:lastRenderedPageBreak/>
        <w:t>La Conférence régionale des radiocommunications (CRR-06) ou l</w:t>
      </w:r>
      <w:r>
        <w:t>'</w:t>
      </w:r>
      <w:r w:rsidRPr="00B870B1">
        <w:t xml:space="preserve">Accord régional (GE06) et la Recommandation UIT-R BT.1368 ont adopté une valeur de (xx) de 95%. La valeur </w:t>
      </w:r>
      <w:r w:rsidRPr="00B870B1">
        <w:rPr>
          <w:bCs/>
        </w:rPr>
        <w:t>E</w:t>
      </w:r>
      <w:r w:rsidRPr="00B870B1">
        <w:rPr>
          <w:bCs/>
          <w:vertAlign w:val="subscript"/>
        </w:rPr>
        <w:t>xx</w:t>
      </w:r>
      <w:r w:rsidRPr="00B870B1">
        <w:rPr>
          <w:bCs/>
        </w:rPr>
        <w:t xml:space="preserve"> dépend de la configuration adoptée.</w:t>
      </w:r>
    </w:p>
    <w:p w:rsidR="001C41AF" w:rsidRPr="00B870B1" w:rsidRDefault="001C41AF" w:rsidP="001C41AF">
      <w:r w:rsidRPr="00B870B1">
        <w:t xml:space="preserve">Le taux cBER est un paramètre qui permet de donner une indication sur la qualité de fonctionnement du canal en fonction du taux </w:t>
      </w:r>
      <w:r w:rsidRPr="00B870B1">
        <w:rPr>
          <w:i/>
          <w:iCs/>
        </w:rPr>
        <w:t>cBER</w:t>
      </w:r>
      <w:r w:rsidRPr="00B870B1">
        <w:t xml:space="preserve"> mesuré, par rapport au taux </w:t>
      </w:r>
      <w:r w:rsidRPr="00B870B1">
        <w:rPr>
          <w:i/>
        </w:rPr>
        <w:t>cBER</w:t>
      </w:r>
      <w:r w:rsidRPr="00B870B1">
        <w:rPr>
          <w:i/>
          <w:vertAlign w:val="subscript"/>
        </w:rPr>
        <w:t>min</w:t>
      </w:r>
      <w:r w:rsidRPr="00B870B1">
        <w:t xml:space="preserve">. La valeur </w:t>
      </w:r>
      <w:r w:rsidRPr="00B870B1">
        <w:rPr>
          <w:i/>
        </w:rPr>
        <w:t>cBER</w:t>
      </w:r>
      <w:r w:rsidRPr="00B870B1">
        <w:rPr>
          <w:i/>
          <w:vertAlign w:val="subscript"/>
        </w:rPr>
        <w:t>min</w:t>
      </w:r>
      <w:r w:rsidRPr="00B870B1">
        <w:t xml:space="preserve"> est atteinte lorsque le taux vBER est égal à celui du fonctionnement QEF et elle dépend du taux de codage adopté.</w:t>
      </w:r>
    </w:p>
    <w:p w:rsidR="001C41AF" w:rsidRPr="00B870B1" w:rsidRDefault="001C41AF" w:rsidP="001C41AF">
      <w:r w:rsidRPr="00B870B1">
        <w:rPr>
          <w:iCs/>
        </w:rPr>
        <w:t xml:space="preserve">Les valeurs </w:t>
      </w:r>
      <w:r w:rsidRPr="00B870B1">
        <w:rPr>
          <w:i/>
        </w:rPr>
        <w:t>cBER</w:t>
      </w:r>
      <w:r w:rsidRPr="00B870B1">
        <w:rPr>
          <w:i/>
          <w:vertAlign w:val="subscript"/>
        </w:rPr>
        <w:t>min</w:t>
      </w:r>
      <w:r w:rsidRPr="00B870B1">
        <w:t xml:space="preserve"> pour les configurations les plus employées sont énumérées dans le Tableau 4. Il convient de noter que ces valeurs ne changent ni avec la fréquence ni avec le schéma de modulation.</w:t>
      </w:r>
    </w:p>
    <w:p w:rsidR="001C41AF" w:rsidRPr="00B870B1" w:rsidRDefault="001C41AF" w:rsidP="001C41AF">
      <w:pPr>
        <w:pStyle w:val="TableNo"/>
      </w:pPr>
      <w:r w:rsidRPr="00B870B1">
        <w:t>TABLEAU 4</w:t>
      </w:r>
    </w:p>
    <w:p w:rsidR="001C41AF" w:rsidRPr="00B870B1" w:rsidRDefault="001C41AF" w:rsidP="001C41AF">
      <w:pPr>
        <w:pStyle w:val="Tabletitle"/>
      </w:pPr>
      <w:r w:rsidRPr="00B870B1">
        <w:t xml:space="preserve">Valeurs de </w:t>
      </w:r>
      <w:r w:rsidRPr="00B870B1">
        <w:rPr>
          <w:i/>
          <w:iCs/>
        </w:rPr>
        <w:t>cBER</w:t>
      </w:r>
      <w:r w:rsidRPr="00B870B1">
        <w:rPr>
          <w:i/>
          <w:iCs/>
          <w:vertAlign w:val="subscript"/>
        </w:rPr>
        <w:t>min</w:t>
      </w:r>
      <w:r w:rsidRPr="00B870B1">
        <w:t xml:space="preserve"> pour différents taux de cod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693"/>
      </w:tblGrid>
      <w:tr w:rsidR="001C41AF" w:rsidRPr="00B870B1" w:rsidTr="006D4F7A">
        <w:trPr>
          <w:trHeight w:val="20"/>
          <w:jc w:val="center"/>
        </w:trPr>
        <w:tc>
          <w:tcPr>
            <w:tcW w:w="2689" w:type="dxa"/>
            <w:vAlign w:val="center"/>
          </w:tcPr>
          <w:p w:rsidR="001C41AF" w:rsidRPr="00B870B1" w:rsidRDefault="001C41AF" w:rsidP="00A1163D">
            <w:pPr>
              <w:pStyle w:val="Tablehead"/>
            </w:pPr>
            <w:r w:rsidRPr="00B870B1">
              <w:t>Taux de codage</w:t>
            </w:r>
          </w:p>
        </w:tc>
        <w:tc>
          <w:tcPr>
            <w:tcW w:w="2693" w:type="dxa"/>
            <w:vAlign w:val="center"/>
          </w:tcPr>
          <w:p w:rsidR="001C41AF" w:rsidRPr="00B870B1" w:rsidRDefault="001C41AF" w:rsidP="00A1163D">
            <w:pPr>
              <w:pStyle w:val="Tablehead"/>
              <w:rPr>
                <w:i/>
                <w:iCs/>
              </w:rPr>
            </w:pPr>
            <w:r w:rsidRPr="00B870B1">
              <w:rPr>
                <w:i/>
                <w:iCs/>
              </w:rPr>
              <w:t>cBER</w:t>
            </w:r>
            <w:r w:rsidRPr="00B870B1">
              <w:rPr>
                <w:i/>
                <w:iCs/>
                <w:vertAlign w:val="subscript"/>
              </w:rPr>
              <w:t>min</w:t>
            </w:r>
          </w:p>
        </w:tc>
      </w:tr>
      <w:tr w:rsidR="001C41AF" w:rsidRPr="00B870B1" w:rsidTr="006D4F7A">
        <w:trPr>
          <w:trHeight w:val="20"/>
          <w:jc w:val="center"/>
        </w:trPr>
        <w:tc>
          <w:tcPr>
            <w:tcW w:w="2689" w:type="dxa"/>
            <w:vAlign w:val="center"/>
          </w:tcPr>
          <w:p w:rsidR="001C41AF" w:rsidRPr="00B870B1" w:rsidRDefault="001C41AF" w:rsidP="00A1163D">
            <w:pPr>
              <w:pStyle w:val="Tabletext"/>
              <w:jc w:val="center"/>
            </w:pPr>
            <w:r w:rsidRPr="00B870B1">
              <w:t>2/3</w:t>
            </w:r>
          </w:p>
        </w:tc>
        <w:tc>
          <w:tcPr>
            <w:tcW w:w="2693" w:type="dxa"/>
            <w:vAlign w:val="center"/>
          </w:tcPr>
          <w:p w:rsidR="001C41AF" w:rsidRPr="00B870B1" w:rsidRDefault="001C41AF" w:rsidP="00A1163D">
            <w:pPr>
              <w:pStyle w:val="Tabletext"/>
              <w:jc w:val="center"/>
              <w:rPr>
                <w:vertAlign w:val="superscript"/>
              </w:rPr>
            </w:pPr>
            <w:r w:rsidRPr="00B870B1">
              <w:t xml:space="preserve">4 </w:t>
            </w:r>
            <w:r w:rsidRPr="00B870B1">
              <w:sym w:font="Symbol" w:char="F0B4"/>
            </w:r>
            <w:r w:rsidRPr="00B870B1">
              <w:t xml:space="preserve"> 10</w:t>
            </w:r>
            <w:r w:rsidRPr="00B870B1">
              <w:rPr>
                <w:vertAlign w:val="superscript"/>
              </w:rPr>
              <w:t>−2</w:t>
            </w:r>
          </w:p>
        </w:tc>
      </w:tr>
      <w:tr w:rsidR="001C41AF" w:rsidRPr="00B870B1" w:rsidTr="006D4F7A">
        <w:trPr>
          <w:trHeight w:val="20"/>
          <w:jc w:val="center"/>
        </w:trPr>
        <w:tc>
          <w:tcPr>
            <w:tcW w:w="2689" w:type="dxa"/>
            <w:vAlign w:val="center"/>
          </w:tcPr>
          <w:p w:rsidR="001C41AF" w:rsidRPr="00B870B1" w:rsidRDefault="001C41AF" w:rsidP="00A1163D">
            <w:pPr>
              <w:pStyle w:val="Tabletext"/>
              <w:jc w:val="center"/>
            </w:pPr>
            <w:r w:rsidRPr="00B870B1">
              <w:t>3/4</w:t>
            </w:r>
          </w:p>
        </w:tc>
        <w:tc>
          <w:tcPr>
            <w:tcW w:w="2693" w:type="dxa"/>
            <w:vAlign w:val="center"/>
          </w:tcPr>
          <w:p w:rsidR="001C41AF" w:rsidRPr="00B870B1" w:rsidRDefault="001C41AF" w:rsidP="00A1163D">
            <w:pPr>
              <w:pStyle w:val="Tabletext"/>
              <w:jc w:val="center"/>
            </w:pPr>
            <w:r w:rsidRPr="00B870B1">
              <w:t xml:space="preserve">2 </w:t>
            </w:r>
            <w:r w:rsidRPr="00B870B1">
              <w:sym w:font="Symbol" w:char="F0B4"/>
            </w:r>
            <w:r w:rsidRPr="00B870B1">
              <w:t xml:space="preserve"> 10</w:t>
            </w:r>
            <w:r w:rsidRPr="00B870B1">
              <w:rPr>
                <w:vertAlign w:val="superscript"/>
              </w:rPr>
              <w:t>–2</w:t>
            </w:r>
          </w:p>
        </w:tc>
      </w:tr>
    </w:tbl>
    <w:p w:rsidR="001C41AF" w:rsidRPr="00B870B1" w:rsidRDefault="001C41AF" w:rsidP="001C41AF">
      <w:pPr>
        <w:pStyle w:val="Tablefin"/>
        <w:rPr>
          <w:lang w:val="fr-FR"/>
        </w:rPr>
      </w:pPr>
    </w:p>
    <w:p w:rsidR="001C41AF" w:rsidRPr="00B870B1" w:rsidRDefault="001C41AF" w:rsidP="001C41AF">
      <w:pPr>
        <w:pStyle w:val="Headingb"/>
      </w:pPr>
      <w:r w:rsidRPr="00B870B1">
        <w:t>Valeurs fixées</w:t>
      </w:r>
    </w:p>
    <w:p w:rsidR="001C41AF" w:rsidRPr="00B870B1" w:rsidRDefault="001C41AF" w:rsidP="001C41AF">
      <w:pPr>
        <w:pStyle w:val="Equation"/>
      </w:pPr>
      <w:r>
        <w:tab/>
      </w:r>
      <w:r>
        <w:tab/>
        <w:t>SFP = 6,</w:t>
      </w:r>
      <w:r w:rsidRPr="00B870B1">
        <w:t>4 × 10</w:t>
      </w:r>
      <w:r w:rsidRPr="00B870B1">
        <w:rPr>
          <w:vertAlign w:val="superscript"/>
        </w:rPr>
        <w:t>–3</w:t>
      </w:r>
    </w:p>
    <w:p w:rsidR="001C41AF" w:rsidRPr="00B870B1" w:rsidRDefault="001C41AF" w:rsidP="001C41AF">
      <w:pPr>
        <w:pStyle w:val="Equation"/>
      </w:pPr>
      <w:r w:rsidRPr="00B870B1">
        <w:tab/>
      </w:r>
      <w:r>
        <w:tab/>
      </w:r>
      <w:r w:rsidRPr="00B870B1">
        <w:t>QEF = 2 × 10</w:t>
      </w:r>
      <w:r w:rsidRPr="00B870B1">
        <w:rPr>
          <w:vertAlign w:val="superscript"/>
        </w:rPr>
        <w:t>–4</w:t>
      </w:r>
    </w:p>
    <w:p w:rsidR="001C41AF" w:rsidRPr="00B870B1" w:rsidRDefault="001C41AF" w:rsidP="001C41AF">
      <w:pPr>
        <w:pStyle w:val="Equation"/>
      </w:pPr>
      <w:r>
        <w:tab/>
      </w:r>
      <w:r w:rsidRPr="00B870B1">
        <w:tab/>
        <w:t xml:space="preserve">la courbe Q4 = </w:t>
      </w:r>
      <w:r w:rsidRPr="00B870B1">
        <w:rPr>
          <w:noProof/>
          <w:lang w:val="en-US" w:eastAsia="zh-CN"/>
        </w:rPr>
        <w:drawing>
          <wp:inline distT="0" distB="0" distL="0" distR="0" wp14:anchorId="76D83CA7" wp14:editId="609BC9CD">
            <wp:extent cx="650240" cy="22161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50240" cy="221615"/>
                    </a:xfrm>
                    <a:prstGeom prst="rect">
                      <a:avLst/>
                    </a:prstGeom>
                    <a:noFill/>
                    <a:ln>
                      <a:noFill/>
                    </a:ln>
                  </pic:spPr>
                </pic:pic>
              </a:graphicData>
            </a:graphic>
          </wp:inline>
        </w:drawing>
      </w:r>
    </w:p>
    <w:p w:rsidR="001C41AF" w:rsidRPr="00B870B1" w:rsidRDefault="001C41AF" w:rsidP="001C41AF">
      <w:pPr>
        <w:pStyle w:val="Equation"/>
      </w:pPr>
      <w:r w:rsidRPr="00B870B1">
        <w:tab/>
      </w:r>
      <w:r>
        <w:tab/>
      </w:r>
      <w:r w:rsidRPr="00B870B1">
        <w:t xml:space="preserve">la courbe Q5 = </w:t>
      </w:r>
      <w:r w:rsidRPr="00B870B1">
        <w:rPr>
          <w:noProof/>
          <w:lang w:val="en-US" w:eastAsia="zh-CN"/>
        </w:rPr>
        <w:drawing>
          <wp:inline distT="0" distB="0" distL="0" distR="0" wp14:anchorId="5399B67B" wp14:editId="4AFA73EF">
            <wp:extent cx="650240" cy="2216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50240" cy="221615"/>
                    </a:xfrm>
                    <a:prstGeom prst="rect">
                      <a:avLst/>
                    </a:prstGeom>
                    <a:noFill/>
                    <a:ln>
                      <a:noFill/>
                    </a:ln>
                  </pic:spPr>
                </pic:pic>
              </a:graphicData>
            </a:graphic>
          </wp:inline>
        </w:drawing>
      </w:r>
    </w:p>
    <w:p w:rsidR="001C41AF" w:rsidRPr="00B870B1" w:rsidRDefault="001C41AF" w:rsidP="001C41AF">
      <w:pPr>
        <w:keepNext/>
        <w:keepLines/>
      </w:pPr>
      <w:r w:rsidRPr="00B870B1">
        <w:t xml:space="preserve">et les constantes </w:t>
      </w:r>
      <w:r w:rsidRPr="00B870B1">
        <w:rPr>
          <w:i/>
          <w:iCs/>
        </w:rPr>
        <w:t>a</w:t>
      </w:r>
      <w:r w:rsidRPr="00B870B1">
        <w:t xml:space="preserve">, </w:t>
      </w:r>
      <w:r w:rsidRPr="00B870B1">
        <w:rPr>
          <w:i/>
          <w:iCs/>
        </w:rPr>
        <w:t>b</w:t>
      </w:r>
      <w:r w:rsidRPr="00B870B1">
        <w:t xml:space="preserve">, </w:t>
      </w:r>
      <w:r w:rsidRPr="00B870B1">
        <w:rPr>
          <w:i/>
          <w:iCs/>
        </w:rPr>
        <w:t>c</w:t>
      </w:r>
      <w:r w:rsidRPr="00B870B1">
        <w:t xml:space="preserve">, </w:t>
      </w:r>
      <w:r w:rsidRPr="00B870B1">
        <w:rPr>
          <w:i/>
          <w:iCs/>
        </w:rPr>
        <w:t>d</w:t>
      </w:r>
      <w:r w:rsidRPr="00B870B1">
        <w:t xml:space="preserve"> établies lors des essais en laboratoire et sur le terrain:</w:t>
      </w:r>
    </w:p>
    <w:p w:rsidR="001C41AF" w:rsidRPr="00B870B1" w:rsidRDefault="001C41AF" w:rsidP="001C41AF">
      <w:pPr>
        <w:pStyle w:val="Equation"/>
        <w:keepNext/>
        <w:keepLines/>
      </w:pPr>
      <w:r w:rsidRPr="00B870B1">
        <w:tab/>
      </w:r>
      <w:r>
        <w:tab/>
      </w:r>
      <w:r w:rsidRPr="00B870B1">
        <w:rPr>
          <w:i/>
          <w:iCs/>
        </w:rPr>
        <w:t>a</w:t>
      </w:r>
      <w:r w:rsidRPr="00B870B1">
        <w:t xml:space="preserve"> = 10</w:t>
      </w:r>
      <w:r w:rsidRPr="00B870B1">
        <w:rPr>
          <w:vertAlign w:val="superscript"/>
        </w:rPr>
        <w:t>–5</w:t>
      </w:r>
    </w:p>
    <w:p w:rsidR="001C41AF" w:rsidRPr="00B870B1" w:rsidRDefault="001C41AF" w:rsidP="001C41AF">
      <w:pPr>
        <w:pStyle w:val="Equation"/>
      </w:pPr>
      <w:r w:rsidRPr="00B870B1">
        <w:tab/>
      </w:r>
      <w:r>
        <w:tab/>
      </w:r>
      <w:r w:rsidRPr="00B870B1">
        <w:rPr>
          <w:i/>
          <w:iCs/>
        </w:rPr>
        <w:t>b</w:t>
      </w:r>
      <w:r w:rsidRPr="00B870B1">
        <w:t xml:space="preserve"> = 6 × 10</w:t>
      </w:r>
      <w:r w:rsidRPr="00B870B1">
        <w:rPr>
          <w:vertAlign w:val="superscript"/>
        </w:rPr>
        <w:t>3</w:t>
      </w:r>
    </w:p>
    <w:p w:rsidR="001C41AF" w:rsidRPr="00B870B1" w:rsidRDefault="001C41AF" w:rsidP="001C41AF">
      <w:pPr>
        <w:pStyle w:val="Equation"/>
      </w:pPr>
      <w:r w:rsidRPr="00B870B1">
        <w:tab/>
      </w:r>
      <w:r>
        <w:tab/>
      </w:r>
      <w:r w:rsidRPr="00B870B1">
        <w:rPr>
          <w:i/>
          <w:iCs/>
        </w:rPr>
        <w:t>c</w:t>
      </w:r>
      <w:r w:rsidRPr="00B870B1">
        <w:t xml:space="preserve"> = 5 × 10</w:t>
      </w:r>
      <w:r w:rsidRPr="00B870B1">
        <w:rPr>
          <w:vertAlign w:val="superscript"/>
        </w:rPr>
        <w:t>–7</w:t>
      </w:r>
    </w:p>
    <w:p w:rsidR="001C41AF" w:rsidRPr="00B870B1" w:rsidRDefault="001C41AF" w:rsidP="001C41AF">
      <w:pPr>
        <w:pStyle w:val="Equation"/>
      </w:pPr>
      <w:r w:rsidRPr="00B870B1">
        <w:tab/>
      </w:r>
      <w:r>
        <w:tab/>
      </w:r>
      <w:r w:rsidRPr="00B870B1">
        <w:rPr>
          <w:i/>
          <w:iCs/>
        </w:rPr>
        <w:t>d</w:t>
      </w:r>
      <w:r w:rsidRPr="00B870B1">
        <w:t xml:space="preserve"> = 4 × 10</w:t>
      </w:r>
      <w:r w:rsidRPr="00B870B1">
        <w:rPr>
          <w:vertAlign w:val="superscript"/>
        </w:rPr>
        <w:t>4</w:t>
      </w:r>
    </w:p>
    <w:p w:rsidR="001C41AF" w:rsidRPr="00B870B1" w:rsidRDefault="001C41AF" w:rsidP="001C41AF">
      <w:pPr>
        <w:pStyle w:val="Heading2"/>
      </w:pPr>
      <w:r w:rsidRPr="00B870B1">
        <w:t>4.1</w:t>
      </w:r>
      <w:r w:rsidRPr="00B870B1">
        <w:tab/>
        <w:t>Interprétation de l</w:t>
      </w:r>
      <w:r>
        <w:t>'</w:t>
      </w:r>
      <w:r w:rsidRPr="00B870B1">
        <w:t>échelle figurant dans le Tableau 1</w:t>
      </w:r>
    </w:p>
    <w:p w:rsidR="001C41AF" w:rsidRPr="00B870B1" w:rsidRDefault="001C41AF" w:rsidP="001C41AF">
      <w:r w:rsidRPr="00B870B1">
        <w:t>L</w:t>
      </w:r>
      <w:r>
        <w:t>'</w:t>
      </w:r>
      <w:r w:rsidRPr="00B870B1">
        <w:t>échelle de qualité correspond à la distance par rapport au point de transition. Le point de transition va du point de fonctionnement QEF jusqu</w:t>
      </w:r>
      <w:r>
        <w:t>'</w:t>
      </w:r>
      <w:r w:rsidRPr="00B870B1">
        <w:t>au point appelé point d</w:t>
      </w:r>
      <w:r>
        <w:t>'</w:t>
      </w:r>
      <w:r w:rsidRPr="00B870B1">
        <w:t xml:space="preserve">«effet falaise» (SFP). Chaque valeur de Q est une fonction du champ E et du taux BER. </w:t>
      </w:r>
    </w:p>
    <w:p w:rsidR="001C41AF" w:rsidRPr="00B870B1" w:rsidRDefault="001C41AF" w:rsidP="00B918DB">
      <w:r w:rsidRPr="00B870B1">
        <w:t>La valeur de Q2 sur la première ligne du Tableau 1 signifie que l</w:t>
      </w:r>
      <w:r>
        <w:t>'</w:t>
      </w:r>
      <w:r w:rsidRPr="00B870B1">
        <w:t>intensité du champ est inférieure à la valeur minimale attribuée dans la procédure de planification. Dans un tel cas, aucune protection contre les brouillages ne peut être garantie. Son interprétation est donnée dans la Fig.</w:t>
      </w:r>
      <w:r w:rsidR="00B918DB">
        <w:t> </w:t>
      </w:r>
      <w:r w:rsidRPr="00B870B1">
        <w:t>1A.</w:t>
      </w:r>
    </w:p>
    <w:p w:rsidR="001C41AF" w:rsidRPr="00B870B1" w:rsidRDefault="001C41AF" w:rsidP="00B918DB">
      <w:r w:rsidRPr="00B870B1">
        <w:t>La valeur de Q2 sur la deuxième du Tableau 1 signifie que le seuil de fonctionnement QEF est atteint et que l</w:t>
      </w:r>
      <w:r>
        <w:t>'</w:t>
      </w:r>
      <w:r w:rsidRPr="00B870B1">
        <w:t>«effet falaise» pourrait apparaître. Son interprétation est donnée dans la Fig.</w:t>
      </w:r>
      <w:r w:rsidR="00B918DB">
        <w:t> </w:t>
      </w:r>
      <w:r w:rsidRPr="00B870B1">
        <w:t>1B.</w:t>
      </w:r>
    </w:p>
    <w:p w:rsidR="001C41AF" w:rsidRPr="00B870B1" w:rsidRDefault="001C41AF" w:rsidP="00B918DB">
      <w:r w:rsidRPr="00B870B1">
        <w:t>Dans le cas de la Fig.</w:t>
      </w:r>
      <w:r w:rsidR="00B918DB">
        <w:t> </w:t>
      </w:r>
      <w:r w:rsidRPr="00B870B1">
        <w:t>1A, il est possible d</w:t>
      </w:r>
      <w:r>
        <w:t>'</w:t>
      </w:r>
      <w:r w:rsidRPr="00B870B1">
        <w:t>évoluer vers Q3 en accroissant la puissance émise ou en modifiant le diagramme d</w:t>
      </w:r>
      <w:r>
        <w:t>'</w:t>
      </w:r>
      <w:r w:rsidRPr="00B870B1">
        <w:t>antenne. Dans le cas de la Fig.</w:t>
      </w:r>
      <w:r w:rsidR="00B918DB">
        <w:t> </w:t>
      </w:r>
      <w:r w:rsidRPr="00B870B1">
        <w:t>1B, il est possible d</w:t>
      </w:r>
      <w:r>
        <w:t>'</w:t>
      </w:r>
      <w:r w:rsidRPr="00B870B1">
        <w:t>évoluer vers Q3 en réduisant le brouillage ou le niveau de brouillage dû à la propagation par trajets multiples.</w:t>
      </w:r>
    </w:p>
    <w:p w:rsidR="001C41AF" w:rsidRPr="00B870B1" w:rsidRDefault="001C41AF" w:rsidP="001C41AF">
      <w:r w:rsidRPr="00B870B1">
        <w:t>Le problème ici est lié au fait qu</w:t>
      </w:r>
      <w:r>
        <w:t>'</w:t>
      </w:r>
      <w:r w:rsidRPr="00B870B1">
        <w:t>en surveillant la réception DTTB on observe qu</w:t>
      </w:r>
      <w:r>
        <w:t>'</w:t>
      </w:r>
      <w:r w:rsidRPr="00B870B1">
        <w:t>en un point particulier de réception l</w:t>
      </w:r>
      <w:r>
        <w:t>'</w:t>
      </w:r>
      <w:r w:rsidRPr="00B870B1">
        <w:t xml:space="preserve">évanouissement temporel des signaux désirés (ou le renforcement des </w:t>
      </w:r>
      <w:r w:rsidRPr="00B870B1">
        <w:lastRenderedPageBreak/>
        <w:t>signaux de brouillage) conduit à des transitions entre signaux instantanés reçus «satisfaisants» et «non satisfaisants». Aussi, il est considéré que la Note 2 correspond à une région de transition au cours de laquelle la qualité de réception n</w:t>
      </w:r>
      <w:r>
        <w:t>'</w:t>
      </w:r>
      <w:r w:rsidRPr="00B870B1">
        <w:t>est «pas fiable», mais qui peut ou non donner à tout moment une image susceptible d</w:t>
      </w:r>
      <w:r>
        <w:t>'</w:t>
      </w:r>
      <w:r w:rsidRPr="00B870B1">
        <w:t>être regardée.</w:t>
      </w:r>
      <w:r>
        <w:t xml:space="preserve"> </w:t>
      </w:r>
    </w:p>
    <w:p w:rsidR="001C41AF" w:rsidRPr="00B870B1" w:rsidRDefault="001C41AF" w:rsidP="001C41AF">
      <w:pPr>
        <w:pStyle w:val="FigureNo"/>
        <w:spacing w:after="240"/>
      </w:pPr>
      <w:r w:rsidRPr="00B870B1">
        <w:t>Figure 1A</w:t>
      </w:r>
    </w:p>
    <w:p w:rsidR="001C41AF" w:rsidRPr="00B870B1" w:rsidRDefault="001C41AF" w:rsidP="001C41AF">
      <w:pPr>
        <w:pStyle w:val="Figure"/>
      </w:pPr>
      <w:r w:rsidRPr="00B870B1">
        <w:object w:dxaOrig="6106" w:dyaOrig="4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45pt;height:266.5pt" o:ole="">
            <v:imagedata r:id="rId14" o:title=""/>
          </v:shape>
          <o:OLEObject Type="Embed" ProgID="CorelDRAW.Graphic.14" ShapeID="_x0000_i1025" DrawAspect="Content" ObjectID="_1478000583" r:id="rId15"/>
        </w:object>
      </w:r>
    </w:p>
    <w:p w:rsidR="001C41AF" w:rsidRPr="00B870B1" w:rsidRDefault="001C41AF" w:rsidP="001C41AF">
      <w:pPr>
        <w:pStyle w:val="FigureNo"/>
        <w:spacing w:after="240"/>
      </w:pPr>
      <w:r w:rsidRPr="00B870B1">
        <w:t>Figure 1B</w:t>
      </w:r>
    </w:p>
    <w:p w:rsidR="001C41AF" w:rsidRPr="00B870B1" w:rsidRDefault="001C41AF" w:rsidP="001C41AF">
      <w:pPr>
        <w:pStyle w:val="Figure"/>
      </w:pPr>
      <w:r w:rsidRPr="00B870B1">
        <w:object w:dxaOrig="6524" w:dyaOrig="4253">
          <v:shape id="_x0000_i1026" type="#_x0000_t75" style="width:392.25pt;height:255.2pt" o:ole="">
            <v:imagedata r:id="rId16" o:title=""/>
          </v:shape>
          <o:OLEObject Type="Embed" ProgID="CorelDRAW.Graphic.14" ShapeID="_x0000_i1026" DrawAspect="Content" ObjectID="_1478000584" r:id="rId17"/>
        </w:object>
      </w:r>
    </w:p>
    <w:p w:rsidR="001C41AF" w:rsidRPr="00B870B1" w:rsidRDefault="001C41AF" w:rsidP="001C41AF">
      <w:pPr>
        <w:pStyle w:val="Heading2"/>
      </w:pPr>
      <w:bookmarkStart w:id="10" w:name="_Toc117667040"/>
      <w:bookmarkEnd w:id="9"/>
      <w:r w:rsidRPr="00B870B1">
        <w:lastRenderedPageBreak/>
        <w:t>4.2</w:t>
      </w:r>
      <w:r w:rsidRPr="00B870B1">
        <w:tab/>
        <w:t>Interprétation de l</w:t>
      </w:r>
      <w:r>
        <w:t>'</w:t>
      </w:r>
      <w:r w:rsidRPr="00B870B1">
        <w:t>échelle figurant dans le Tableau 2</w:t>
      </w:r>
    </w:p>
    <w:p w:rsidR="001C41AF" w:rsidRPr="00B870B1" w:rsidRDefault="001C41AF" w:rsidP="001C41AF">
      <w:r w:rsidRPr="00B870B1">
        <w:t>La valeur de Q2 sur la première ligne du Tableau 2 signifie que l</w:t>
      </w:r>
      <w:r>
        <w:t>'</w:t>
      </w:r>
      <w:r w:rsidRPr="00B870B1">
        <w:t>intensité du champ est inférieure à la valeur minimale attribuée dans la procédure de planification. Dans un tel cas, aucune protection contre les brouillages ne peut être garantie. Son interprétation est donnée dans la Fig. 1A ci</w:t>
      </w:r>
      <w:r w:rsidRPr="00B870B1">
        <w:noBreakHyphen/>
        <w:t>dessus.</w:t>
      </w:r>
    </w:p>
    <w:p w:rsidR="001C41AF" w:rsidRPr="00B870B1" w:rsidRDefault="001C41AF" w:rsidP="001C41AF">
      <w:r w:rsidRPr="00B870B1">
        <w:t>La valeur de Q2 sur la deuxième du Tableau 1 signifie que le seuil de fonctionnement QEF est atteint et que l</w:t>
      </w:r>
      <w:r>
        <w:t>'</w:t>
      </w:r>
      <w:r w:rsidRPr="00B870B1">
        <w:t>«effet falaise» pourrait apparaître. Son interprétation est donnée dans la Fig. 1C.</w:t>
      </w:r>
    </w:p>
    <w:p w:rsidR="001C41AF" w:rsidRPr="00B870B1" w:rsidRDefault="001C41AF" w:rsidP="001C41AF">
      <w:r w:rsidRPr="00B870B1">
        <w:t>Dans le cas de la Fig. 1A, il est possible d</w:t>
      </w:r>
      <w:r>
        <w:t>'</w:t>
      </w:r>
      <w:r w:rsidRPr="00B870B1">
        <w:t>évoluer vers Q3 en accroissant la puissance émise ou en modifiant le diagramme d</w:t>
      </w:r>
      <w:r>
        <w:t>'</w:t>
      </w:r>
      <w:r w:rsidRPr="00B870B1">
        <w:t>antenne. Dans le cas de la Fig. 1C, il est possible d</w:t>
      </w:r>
      <w:r>
        <w:t>'</w:t>
      </w:r>
      <w:r w:rsidRPr="00B870B1">
        <w:t>évoluer vers Q3 en réduisant le brouillage ou le niveau de brouillage dû à la propagation par trajets multiples.</w:t>
      </w:r>
    </w:p>
    <w:p w:rsidR="001C41AF" w:rsidRPr="00B870B1" w:rsidRDefault="001C41AF" w:rsidP="001C41AF">
      <w:pPr>
        <w:pStyle w:val="FigureNo"/>
        <w:spacing w:after="240"/>
      </w:pPr>
      <w:r w:rsidRPr="00B870B1">
        <w:t>Figure 1C</w:t>
      </w:r>
    </w:p>
    <w:p w:rsidR="001C41AF" w:rsidRPr="00B870B1" w:rsidRDefault="001C41AF" w:rsidP="001C41AF">
      <w:pPr>
        <w:pStyle w:val="Figure"/>
      </w:pPr>
      <w:r w:rsidRPr="00B870B1">
        <w:object w:dxaOrig="8305" w:dyaOrig="4973">
          <v:shape id="_x0000_i1027" type="#_x0000_t75" style="width:408.35pt;height:243.95pt" o:ole="">
            <v:imagedata r:id="rId18" o:title=""/>
          </v:shape>
          <o:OLEObject Type="Embed" ProgID="CorelDRAW.Graphic.14" ShapeID="_x0000_i1027" DrawAspect="Content" ObjectID="_1478000585" r:id="rId19"/>
        </w:object>
      </w:r>
    </w:p>
    <w:p w:rsidR="001C41AF" w:rsidRPr="00B870B1" w:rsidRDefault="001C41AF" w:rsidP="001C41AF">
      <w:pPr>
        <w:pStyle w:val="Heading2"/>
        <w:rPr>
          <w:bCs/>
        </w:rPr>
      </w:pPr>
      <w:r w:rsidRPr="00B870B1">
        <w:t>4.3</w:t>
      </w:r>
      <w:r w:rsidRPr="00B870B1">
        <w:tab/>
        <w:t>Interprétation de l</w:t>
      </w:r>
      <w:r>
        <w:t>'</w:t>
      </w:r>
      <w:r w:rsidRPr="00B870B1">
        <w:t>échelle figurant dans le Tableau 3</w:t>
      </w:r>
    </w:p>
    <w:p w:rsidR="001C41AF" w:rsidRPr="00B870B1" w:rsidRDefault="001C41AF" w:rsidP="001C41AF">
      <w:r w:rsidRPr="00B870B1">
        <w:t>Il est possible de représenter les cinq notes du Tableau 3 dans un diagramme représentant le taux vBER en fonction du taux cBER.</w:t>
      </w:r>
    </w:p>
    <w:p w:rsidR="001C41AF" w:rsidRPr="00B870B1" w:rsidRDefault="001C41AF" w:rsidP="001C41AF">
      <w:r w:rsidRPr="00B870B1">
        <w:t>On y a indiqué six courbes de référence: QEF, SFP, canal gaussien, cBER = vBER, Q4 et Q5.</w:t>
      </w:r>
    </w:p>
    <w:p w:rsidR="001C41AF" w:rsidRPr="00B870B1" w:rsidRDefault="001C41AF" w:rsidP="001C41AF">
      <w:r w:rsidRPr="00B870B1">
        <w:t xml:space="preserve">Les courbes QEF et SFP sont fondées sur le taux vBER et le seuil des erreurs visibles. </w:t>
      </w:r>
    </w:p>
    <w:p w:rsidR="001C41AF" w:rsidRPr="00B870B1" w:rsidRDefault="001C41AF" w:rsidP="001C41AF">
      <w:r w:rsidRPr="00B870B1">
        <w:t>Les courbes Q4 et Q5 sont des fonctions exponentielles où vBER dépend de cBER:</w:t>
      </w:r>
    </w:p>
    <w:p w:rsidR="001C41AF" w:rsidRPr="00B870B1" w:rsidRDefault="001C41AF" w:rsidP="00380E4F">
      <w:pPr>
        <w:pStyle w:val="enumlev1"/>
      </w:pPr>
      <w:r>
        <w:tab/>
        <w:t>courbe</w:t>
      </w:r>
      <w:r w:rsidRPr="00B870B1">
        <w:t xml:space="preserve"> Q4:</w:t>
      </w:r>
      <w:r>
        <w:t xml:space="preserve"> </w:t>
      </w:r>
      <w:r w:rsidRPr="003F0987">
        <w:object w:dxaOrig="2340" w:dyaOrig="400">
          <v:shape id="_x0000_i1028" type="#_x0000_t75" style="width:117.15pt;height:20.4pt" o:ole="">
            <v:imagedata r:id="rId20" o:title=""/>
          </v:shape>
          <o:OLEObject Type="Embed" ProgID="Equation.DSMT4" ShapeID="_x0000_i1028" DrawAspect="Content" ObjectID="_1478000586" r:id="rId21"/>
        </w:object>
      </w:r>
    </w:p>
    <w:p w:rsidR="001C41AF" w:rsidRPr="00B870B1" w:rsidRDefault="001C41AF" w:rsidP="00380E4F">
      <w:pPr>
        <w:pStyle w:val="enumlev1"/>
      </w:pPr>
      <w:r>
        <w:tab/>
        <w:t>courbe</w:t>
      </w:r>
      <w:r w:rsidRPr="00B870B1">
        <w:t xml:space="preserve"> Q5:</w:t>
      </w:r>
      <w:r>
        <w:t xml:space="preserve"> </w:t>
      </w:r>
      <w:r w:rsidRPr="003F0987">
        <w:object w:dxaOrig="2560" w:dyaOrig="400">
          <v:shape id="_x0000_i1029" type="#_x0000_t75" style="width:128.4pt;height:20.4pt" o:ole="">
            <v:imagedata r:id="rId22" o:title=""/>
          </v:shape>
          <o:OLEObject Type="Embed" ProgID="Equation.DSMT4" ShapeID="_x0000_i1029" DrawAspect="Content" ObjectID="_1478000587" r:id="rId23"/>
        </w:object>
      </w:r>
    </w:p>
    <w:p w:rsidR="001C41AF" w:rsidRPr="00B870B1" w:rsidRDefault="001C41AF" w:rsidP="001C41AF">
      <w:r w:rsidRPr="00B870B1">
        <w:t xml:space="preserve">La zone Q1 est située en dessous de la ligne SFP, la zone Q2 est située entre les lignes SFP et QEF, la zone Q3 est située au-dessus de la ligne QEF et en dessous de la courbe Q4, la zone Q4 est située entre les courbes Q4 et Q5 et la zone Q5 est située au-dessus de la courbe Q5. </w:t>
      </w:r>
    </w:p>
    <w:p w:rsidR="001C41AF" w:rsidRPr="00B870B1" w:rsidRDefault="001C41AF" w:rsidP="001C41AF">
      <w:pPr>
        <w:pStyle w:val="FigureNo"/>
        <w:spacing w:after="240"/>
      </w:pPr>
      <w:r w:rsidRPr="00B870B1">
        <w:lastRenderedPageBreak/>
        <w:t>figure 2</w:t>
      </w:r>
    </w:p>
    <w:p w:rsidR="001C41AF" w:rsidRPr="00B870B1" w:rsidRDefault="001C41AF" w:rsidP="001C41AF">
      <w:pPr>
        <w:pStyle w:val="Figure"/>
      </w:pPr>
      <w:r w:rsidRPr="00B870B1">
        <w:object w:dxaOrig="6933" w:dyaOrig="5406">
          <v:shape id="_x0000_i1030" type="#_x0000_t75" style="width:412.65pt;height:325.05pt" o:ole="">
            <v:imagedata r:id="rId24" o:title=""/>
          </v:shape>
          <o:OLEObject Type="Embed" ProgID="CorelDRAW.Graphic.14" ShapeID="_x0000_i1030" DrawAspect="Content" ObjectID="_1478000588" r:id="rId25"/>
        </w:object>
      </w:r>
    </w:p>
    <w:p w:rsidR="001C41AF" w:rsidRPr="00B870B1" w:rsidRDefault="001C41AF" w:rsidP="001C41AF">
      <w:pPr>
        <w:pStyle w:val="Heading1"/>
      </w:pPr>
      <w:r w:rsidRPr="00B870B1">
        <w:t>5</w:t>
      </w:r>
      <w:r w:rsidRPr="00B870B1">
        <w:tab/>
        <w:t>Mesures à hauteur constante</w:t>
      </w:r>
      <w:bookmarkEnd w:id="10"/>
    </w:p>
    <w:p w:rsidR="001C41AF" w:rsidRPr="00B870B1" w:rsidRDefault="001C41AF" w:rsidP="00FE656F">
      <w:r w:rsidRPr="00B870B1">
        <w:t>Pour ce type de mesures, l</w:t>
      </w:r>
      <w:r>
        <w:t>'</w:t>
      </w:r>
      <w:r w:rsidRPr="00B870B1">
        <w:t>antenne de réception est placée sur un mât et est élevée à une hauteur de</w:t>
      </w:r>
      <w:r>
        <w:t xml:space="preserve"> </w:t>
      </w:r>
      <w:r w:rsidRPr="00B870B1">
        <w:t>10 m environ au-dessus du sol, pour se trouver au-dessus des obstacles locaux. Les résultats des mesures peuvent être reproduits à tout moment en adoptant simplement un système de réception fixe, que l</w:t>
      </w:r>
      <w:r>
        <w:t>'</w:t>
      </w:r>
      <w:r w:rsidRPr="00B870B1">
        <w:t>on trouve généralement dans les stations de surveillance. Les mesures à hauteur fixe ne peuvent être utiles que pour une évaluation formelle, généralement réalisée à 10</w:t>
      </w:r>
      <w:r w:rsidR="00FE656F">
        <w:t> </w:t>
      </w:r>
      <w:r w:rsidRPr="00B870B1">
        <w:t>m au</w:t>
      </w:r>
      <w:r w:rsidRPr="00B870B1">
        <w:noBreakHyphen/>
        <w:t>dessus du sol (c</w:t>
      </w:r>
      <w:r>
        <w:t>'</w:t>
      </w:r>
      <w:r w:rsidRPr="00B870B1">
        <w:t>est la hauteur utilisée dans la méthode de prévision de la propagation adoptée à des fins de planification).</w:t>
      </w:r>
    </w:p>
    <w:p w:rsidR="001C41AF" w:rsidRPr="00B870B1" w:rsidRDefault="001C41AF" w:rsidP="001C41AF">
      <w:r w:rsidRPr="00B870B1">
        <w:t>En situation réelle, l</w:t>
      </w:r>
      <w:r>
        <w:t>'</w:t>
      </w:r>
      <w:r w:rsidRPr="00B870B1">
        <w:t>intensité du champ mesuré dépend de la combinaison de phase des signaux reçus provenant de plusieurs trajets de propagation. Le résultat final dépend donc à la fois de l</w:t>
      </w:r>
      <w:r>
        <w:t>'</w:t>
      </w:r>
      <w:r w:rsidRPr="00B870B1">
        <w:t>emplacement de l</w:t>
      </w:r>
      <w:r>
        <w:t>'</w:t>
      </w:r>
      <w:r w:rsidRPr="00B870B1">
        <w:t>antenne de réception et de la variation verticale de l</w:t>
      </w:r>
      <w:r>
        <w:t>'</w:t>
      </w:r>
      <w:r w:rsidRPr="00B870B1">
        <w:t>intensité du champ. Si on utilise une antenne de réception demi</w:t>
      </w:r>
      <w:r w:rsidRPr="00B870B1">
        <w:noBreakHyphen/>
        <w:t>onde, trois situations particulières peuvent être identifiées:</w:t>
      </w:r>
    </w:p>
    <w:p w:rsidR="001C41AF" w:rsidRPr="00B870B1" w:rsidRDefault="001C41AF" w:rsidP="001C41AF">
      <w:pPr>
        <w:pStyle w:val="enumlev1"/>
      </w:pPr>
      <w:r w:rsidRPr="00B870B1">
        <w:t>–</w:t>
      </w:r>
      <w:r w:rsidRPr="00B870B1">
        <w:tab/>
        <w:t>la différence entre les valeurs maximales de la variation verticale de l</w:t>
      </w:r>
      <w:r>
        <w:t>'</w:t>
      </w:r>
      <w:r w:rsidRPr="00B870B1">
        <w:t>intensité du champ est inférieure à une demi</w:t>
      </w:r>
      <w:r w:rsidRPr="00B870B1">
        <w:noBreakHyphen/>
        <w:t>longueur d</w:t>
      </w:r>
      <w:r>
        <w:t>'</w:t>
      </w:r>
      <w:r w:rsidRPr="00B870B1">
        <w:t>onde: l</w:t>
      </w:r>
      <w:r>
        <w:t>'</w:t>
      </w:r>
      <w:r w:rsidRPr="00B870B1">
        <w:t>intensité du champ mesuré est équivalente à celle du signal à trajet direct;</w:t>
      </w:r>
    </w:p>
    <w:p w:rsidR="001C41AF" w:rsidRPr="00B870B1" w:rsidRDefault="001C41AF" w:rsidP="001C41AF">
      <w:pPr>
        <w:pStyle w:val="enumlev1"/>
      </w:pPr>
      <w:r w:rsidRPr="00B870B1">
        <w:t>–</w:t>
      </w:r>
      <w:r w:rsidRPr="00B870B1">
        <w:tab/>
        <w:t>la différence entre les valeurs maximales de la variation verticale du champ est supérieure à une demi</w:t>
      </w:r>
      <w:r w:rsidRPr="00B870B1">
        <w:noBreakHyphen/>
        <w:t>longueur d</w:t>
      </w:r>
      <w:r>
        <w:t>'</w:t>
      </w:r>
      <w:r w:rsidRPr="00B870B1">
        <w:t>onde: l</w:t>
      </w:r>
      <w:r>
        <w:t>'</w:t>
      </w:r>
      <w:r w:rsidRPr="00B870B1">
        <w:t>intensité du champ mesuré peut être supérieure ou inférieure à celle du champ du signal à trajet direct;</w:t>
      </w:r>
    </w:p>
    <w:p w:rsidR="001C41AF" w:rsidRPr="00B870B1" w:rsidRDefault="001C41AF" w:rsidP="001C41AF">
      <w:pPr>
        <w:pStyle w:val="enumlev1"/>
      </w:pPr>
      <w:r w:rsidRPr="00B870B1">
        <w:t>–</w:t>
      </w:r>
      <w:r w:rsidRPr="00B870B1">
        <w:tab/>
        <w:t>la première valeur maximale du champ apparaît à une hauteur supérieure à 10 m: l</w:t>
      </w:r>
      <w:r>
        <w:t>'</w:t>
      </w:r>
      <w:r w:rsidRPr="00B870B1">
        <w:t>intensité du champ mesuré augmente avec la hauteur.</w:t>
      </w:r>
    </w:p>
    <w:p w:rsidR="001C41AF" w:rsidRPr="00B870B1" w:rsidRDefault="001C41AF" w:rsidP="00FE656F">
      <w:pPr>
        <w:rPr>
          <w:iCs/>
        </w:rPr>
      </w:pPr>
      <w:r w:rsidRPr="00B870B1">
        <w:t>La mesure à hauteur constante peut être utilisée pour caractériser la zone de service, uniquement si le résultat correspond à la classe d</w:t>
      </w:r>
      <w:r>
        <w:t>'</w:t>
      </w:r>
      <w:r w:rsidRPr="00B870B1">
        <w:t>évaluation Q4 ou Q5, à savoir lorsque l</w:t>
      </w:r>
      <w:r>
        <w:t>'</w:t>
      </w:r>
      <w:r w:rsidRPr="00B870B1">
        <w:t>intensité du champ est supérieure à</w:t>
      </w:r>
      <w:r>
        <w:t xml:space="preserve"> </w:t>
      </w:r>
      <w:r w:rsidRPr="00B870B1">
        <w:rPr>
          <w:i/>
        </w:rPr>
        <w:t>E</w:t>
      </w:r>
      <w:r w:rsidRPr="00B870B1">
        <w:rPr>
          <w:i/>
          <w:vertAlign w:val="subscript"/>
        </w:rPr>
        <w:t>min</w:t>
      </w:r>
      <w:r w:rsidRPr="00B870B1">
        <w:t xml:space="preserve"> </w:t>
      </w:r>
      <w:r w:rsidRPr="00B870B1">
        <w:rPr>
          <w:iCs/>
        </w:rPr>
        <w:t>et en l</w:t>
      </w:r>
      <w:r>
        <w:rPr>
          <w:iCs/>
        </w:rPr>
        <w:t>'</w:t>
      </w:r>
      <w:r w:rsidRPr="00B870B1">
        <w:rPr>
          <w:iCs/>
        </w:rPr>
        <w:t xml:space="preserve">absence de perturbations dans le canal de transmission. Il est alors possible </w:t>
      </w:r>
      <w:r w:rsidRPr="00B870B1">
        <w:rPr>
          <w:iCs/>
        </w:rPr>
        <w:lastRenderedPageBreak/>
        <w:t>d</w:t>
      </w:r>
      <w:r>
        <w:rPr>
          <w:iCs/>
        </w:rPr>
        <w:t>'</w:t>
      </w:r>
      <w:r w:rsidRPr="00B870B1">
        <w:rPr>
          <w:iCs/>
        </w:rPr>
        <w:t>associer la valeur mesurée à une «zone de validité». L</w:t>
      </w:r>
      <w:r>
        <w:rPr>
          <w:iCs/>
        </w:rPr>
        <w:t>'</w:t>
      </w:r>
      <w:r w:rsidRPr="00B870B1">
        <w:rPr>
          <w:iCs/>
        </w:rPr>
        <w:t>étendue de cette zone doit être déterminée en fonction de l</w:t>
      </w:r>
      <w:r>
        <w:rPr>
          <w:iCs/>
        </w:rPr>
        <w:t>'</w:t>
      </w:r>
      <w:r w:rsidRPr="00B870B1">
        <w:rPr>
          <w:iCs/>
        </w:rPr>
        <w:t>environnement, de la distance par rapport à l</w:t>
      </w:r>
      <w:r>
        <w:rPr>
          <w:iCs/>
        </w:rPr>
        <w:t>'</w:t>
      </w:r>
      <w:r w:rsidRPr="00B870B1">
        <w:rPr>
          <w:iCs/>
        </w:rPr>
        <w:t>émetteur, de la variation verticale de l</w:t>
      </w:r>
      <w:r>
        <w:rPr>
          <w:iCs/>
        </w:rPr>
        <w:t>'</w:t>
      </w:r>
      <w:r w:rsidRPr="00B870B1">
        <w:rPr>
          <w:iCs/>
        </w:rPr>
        <w:t>intensité du champ et de la hauteur du premier maximum de l</w:t>
      </w:r>
      <w:r>
        <w:rPr>
          <w:iCs/>
        </w:rPr>
        <w:t>'</w:t>
      </w:r>
      <w:r w:rsidRPr="00B870B1">
        <w:rPr>
          <w:iCs/>
        </w:rPr>
        <w:t>intensité du champ. D</w:t>
      </w:r>
      <w:r>
        <w:rPr>
          <w:iCs/>
        </w:rPr>
        <w:t>'</w:t>
      </w:r>
      <w:r w:rsidRPr="00B870B1">
        <w:rPr>
          <w:iCs/>
        </w:rPr>
        <w:t>après l</w:t>
      </w:r>
      <w:r>
        <w:rPr>
          <w:iCs/>
        </w:rPr>
        <w:t>'</w:t>
      </w:r>
      <w:r w:rsidRPr="00B870B1">
        <w:rPr>
          <w:iCs/>
        </w:rPr>
        <w:t>expérience acquise en matière d</w:t>
      </w:r>
      <w:r>
        <w:rPr>
          <w:iCs/>
        </w:rPr>
        <w:t>'</w:t>
      </w:r>
      <w:r w:rsidRPr="00B870B1">
        <w:rPr>
          <w:iCs/>
        </w:rPr>
        <w:t>évaluation des signaux analogiques dans le réseau MFN, le rayon de la zone de validité peut atteindre 10</w:t>
      </w:r>
      <w:r w:rsidR="00FE656F">
        <w:rPr>
          <w:iCs/>
        </w:rPr>
        <w:t> </w:t>
      </w:r>
      <w:r w:rsidRPr="00B870B1">
        <w:rPr>
          <w:iCs/>
        </w:rPr>
        <w:t>km au maximum.</w:t>
      </w:r>
    </w:p>
    <w:p w:rsidR="001C41AF" w:rsidRPr="00B870B1" w:rsidRDefault="001C41AF" w:rsidP="001C41AF">
      <w:r w:rsidRPr="00B870B1">
        <w:t>Les résultats objectifs en matière de qualité de réception Q5 et Q4 indiquent qu</w:t>
      </w:r>
      <w:r>
        <w:t>'</w:t>
      </w:r>
      <w:r w:rsidRPr="00B870B1">
        <w:t>une «couverture plus que satisfaisante» a été réalisée par le service en cours d</w:t>
      </w:r>
      <w:r>
        <w:t>'</w:t>
      </w:r>
      <w:r w:rsidRPr="00B870B1">
        <w:t>évaluation.</w:t>
      </w:r>
      <w:r>
        <w:t xml:space="preserve"> </w:t>
      </w:r>
    </w:p>
    <w:p w:rsidR="001C41AF" w:rsidRPr="00B870B1" w:rsidRDefault="001C41AF" w:rsidP="001C41AF">
      <w:r w:rsidRPr="00B870B1">
        <w:t>Si les résultats objectifs en matière de qualité réception sont inférieurs à Q4, il est nécessaire d</w:t>
      </w:r>
      <w:r>
        <w:t>'</w:t>
      </w:r>
      <w:r w:rsidRPr="00B870B1">
        <w:t>évaluer la variation verticale de l</w:t>
      </w:r>
      <w:r>
        <w:t>'</w:t>
      </w:r>
      <w:r w:rsidRPr="00B870B1">
        <w:t>intensité du champ, puis éventuellement sa variation horizontale.</w:t>
      </w:r>
    </w:p>
    <w:p w:rsidR="001C41AF" w:rsidRPr="00B870B1" w:rsidRDefault="001C41AF" w:rsidP="001C41AF">
      <w:r w:rsidRPr="00B870B1">
        <w:t>Dans ces cas ou lorsque la méthode simplifiée est employée, l</w:t>
      </w:r>
      <w:r>
        <w:t>'</w:t>
      </w:r>
      <w:r w:rsidRPr="00B870B1">
        <w:t>étendue de la zone de validité doit être réduite.</w:t>
      </w:r>
    </w:p>
    <w:p w:rsidR="001C41AF" w:rsidRPr="00B870B1" w:rsidRDefault="001C41AF" w:rsidP="00FE656F">
      <w:r w:rsidRPr="00B870B1">
        <w:t>Dans le réseau SFN, l</w:t>
      </w:r>
      <w:r>
        <w:t>'</w:t>
      </w:r>
      <w:r w:rsidRPr="00B870B1">
        <w:t>étendue de la zone de validité dépend de l</w:t>
      </w:r>
      <w:r>
        <w:t>'évaluation de la réponse </w:t>
      </w:r>
      <w:r w:rsidRPr="00B870B1">
        <w:t>impulsionnelle du canal (CIR). Pour les réseaux SFN ayant des contributions à l</w:t>
      </w:r>
      <w:r>
        <w:t>'</w:t>
      </w:r>
      <w:r w:rsidRPr="00B870B1">
        <w:t>intérieur de la moitié de l</w:t>
      </w:r>
      <w:r>
        <w:t>'</w:t>
      </w:r>
      <w:r w:rsidRPr="00B870B1">
        <w:t>intervalle de garde et une qualité objective de réception Q5 ou Q4, une valeur maximale de 10</w:t>
      </w:r>
      <w:r w:rsidR="00FE656F">
        <w:t> </w:t>
      </w:r>
      <w:r w:rsidRPr="00B870B1">
        <w:t>km peut aussi être utilisée.</w:t>
      </w:r>
    </w:p>
    <w:p w:rsidR="001C41AF" w:rsidRPr="00B870B1" w:rsidRDefault="001C41AF" w:rsidP="001C41AF">
      <w:r w:rsidRPr="00B870B1">
        <w:t>Pour les réseaux SFN ayant des contributions proches des bords de l</w:t>
      </w:r>
      <w:r>
        <w:t>'</w:t>
      </w:r>
      <w:r w:rsidRPr="00B870B1">
        <w:t>intervalle de garde ou à côté, ou une qualité objective de réception inférieure à Q4, un rayon plus petit devrait être utilisé.</w:t>
      </w:r>
    </w:p>
    <w:p w:rsidR="001C41AF" w:rsidRPr="00B870B1" w:rsidRDefault="001C41AF" w:rsidP="001C41AF">
      <w:pPr>
        <w:pStyle w:val="Heading1"/>
      </w:pPr>
      <w:bookmarkStart w:id="11" w:name="_Toc117667041"/>
      <w:r w:rsidRPr="00B870B1">
        <w:t>6</w:t>
      </w:r>
      <w:r w:rsidRPr="00B870B1">
        <w:tab/>
        <w:t>Variation verticale de l</w:t>
      </w:r>
      <w:r>
        <w:t>'</w:t>
      </w:r>
      <w:r w:rsidRPr="00B870B1">
        <w:t>intensité du champ</w:t>
      </w:r>
      <w:bookmarkEnd w:id="11"/>
    </w:p>
    <w:p w:rsidR="001C41AF" w:rsidRPr="00B870B1" w:rsidRDefault="001C41AF" w:rsidP="00FE656F">
      <w:r w:rsidRPr="00B870B1">
        <w:t>L</w:t>
      </w:r>
      <w:r>
        <w:t>'</w:t>
      </w:r>
      <w:r w:rsidRPr="00B870B1">
        <w:t>intensité du champ et le taux BER varient constamment pendant le processus de positionnement de l</w:t>
      </w:r>
      <w:r>
        <w:t>'</w:t>
      </w:r>
      <w:r w:rsidRPr="00B870B1">
        <w:t>antenne jusqu</w:t>
      </w:r>
      <w:r>
        <w:t>'</w:t>
      </w:r>
      <w:r w:rsidRPr="00B870B1">
        <w:t>à 10</w:t>
      </w:r>
      <w:r w:rsidR="00FE656F">
        <w:t> </w:t>
      </w:r>
      <w:r w:rsidRPr="00B870B1">
        <w:t>m au-dessus du sol. Ces valeurs dépendent des différentes combinaisons de trajets de propagation ainsi que des obstacles lorsque la hauteur est peu élevée. Si la qualité objective évaluée est inférieure à Q4 pour une hauteur d</w:t>
      </w:r>
      <w:r>
        <w:t>'</w:t>
      </w:r>
      <w:r w:rsidRPr="00B870B1">
        <w:t>antenne d</w:t>
      </w:r>
      <w:r>
        <w:t>'</w:t>
      </w:r>
      <w:r w:rsidRPr="00B870B1">
        <w:t>environ 10 m, il faut vérifier si la note objective de qualité Q3 a été dépassée pendant le processus de positionnement. Une position d</w:t>
      </w:r>
      <w:r>
        <w:t>'</w:t>
      </w:r>
      <w:r w:rsidRPr="00B870B1">
        <w:t>antenne permettant la réception devrait être déterminée. La note objective de qualité évaluée en pareil cas est considérée comme significative et la variation verticale (VV) enregistrée est incorporée dans les résultats de mesure. On a constaté que le rayon de la zone de validité peut atteindre 2 km au plus.</w:t>
      </w:r>
    </w:p>
    <w:p w:rsidR="001C41AF" w:rsidRPr="00B870B1" w:rsidRDefault="001C41AF" w:rsidP="001C41AF">
      <w:r w:rsidRPr="00B870B1">
        <w:t>Une note objective de qualité Q3 correspond au niveau de couverture adopté dans le système planifié.</w:t>
      </w:r>
    </w:p>
    <w:p w:rsidR="001C41AF" w:rsidRPr="00B870B1" w:rsidRDefault="001C41AF" w:rsidP="001C41AF">
      <w:pPr>
        <w:pStyle w:val="Heading1"/>
      </w:pPr>
      <w:bookmarkStart w:id="12" w:name="_Toc117667042"/>
      <w:r w:rsidRPr="00B870B1">
        <w:t>7</w:t>
      </w:r>
      <w:r w:rsidRPr="00B870B1">
        <w:tab/>
        <w:t>Variation verticale de l</w:t>
      </w:r>
      <w:r>
        <w:t>'</w:t>
      </w:r>
      <w:r w:rsidRPr="00B870B1">
        <w:t>intensité du champ</w:t>
      </w:r>
      <w:bookmarkEnd w:id="12"/>
      <w:r w:rsidRPr="00B870B1">
        <w:t xml:space="preserve"> </w:t>
      </w:r>
    </w:p>
    <w:p w:rsidR="001C41AF" w:rsidRPr="00B870B1" w:rsidRDefault="001C41AF" w:rsidP="001C41AF">
      <w:r w:rsidRPr="00B870B1">
        <w:t>Si, après application de la méthode de variation verticale de l</w:t>
      </w:r>
      <w:r>
        <w:t>'</w:t>
      </w:r>
      <w:r w:rsidRPr="00B870B1">
        <w:t>intensité du champ, la note d</w:t>
      </w:r>
      <w:r>
        <w:t>'</w:t>
      </w:r>
      <w:r w:rsidRPr="00B870B1">
        <w:t>évaluation objective de la qualité reste toujours inférieure à Q3, il faut vérifier si ce résultat est la conséquence d</w:t>
      </w:r>
      <w:r>
        <w:t>'</w:t>
      </w:r>
      <w:r w:rsidRPr="00B870B1">
        <w:t>un mauvais choix du point de mesure ou s</w:t>
      </w:r>
      <w:r>
        <w:t>'</w:t>
      </w:r>
      <w:r w:rsidRPr="00B870B1">
        <w:t>il est lié à la zone étudiée.</w:t>
      </w:r>
    </w:p>
    <w:p w:rsidR="001C41AF" w:rsidRPr="00B870B1" w:rsidRDefault="001C41AF" w:rsidP="001C41AF">
      <w:r w:rsidRPr="00B870B1">
        <w:t>Il faut alors choisir d</w:t>
      </w:r>
      <w:r>
        <w:t>'</w:t>
      </w:r>
      <w:r w:rsidRPr="00B870B1">
        <w:t>autres points de mesure à proximité du premier. Si ces nouveaux points donnent encore des notes inférieures à Q3, il convient d</w:t>
      </w:r>
      <w:r>
        <w:t>'</w:t>
      </w:r>
      <w:r w:rsidRPr="00B870B1">
        <w:t>indiquer comme résultat le plus significatif le meilleur résultat obtenu et sa gamme de validité relative. L</w:t>
      </w:r>
      <w:r>
        <w:t>'</w:t>
      </w:r>
      <w:r w:rsidRPr="00B870B1">
        <w:t>étendue de la gamme de validité devrait être proportionnelle à la distance entre les points de mesure.</w:t>
      </w:r>
    </w:p>
    <w:p w:rsidR="001C41AF" w:rsidRDefault="001C41AF" w:rsidP="001C41AF"/>
    <w:p w:rsidR="00615272" w:rsidRDefault="00615272" w:rsidP="001C41AF"/>
    <w:p w:rsidR="001C41AF" w:rsidRPr="00B870B1" w:rsidRDefault="001C41AF" w:rsidP="001C41AF">
      <w:pPr>
        <w:jc w:val="center"/>
      </w:pPr>
      <w:r>
        <w:t>______________</w:t>
      </w:r>
    </w:p>
    <w:p w:rsidR="00403476" w:rsidRDefault="00403476" w:rsidP="001C41AF">
      <w:pPr>
        <w:pStyle w:val="RecNo"/>
        <w:spacing w:before="0"/>
      </w:pPr>
    </w:p>
    <w:sectPr w:rsidR="00403476" w:rsidSect="00FE0C15">
      <w:headerReference w:type="even" r:id="rId26"/>
      <w:headerReference w:type="default" r:id="rId2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7F51" w:rsidRDefault="001E7F51">
      <w:r>
        <w:separator/>
      </w:r>
    </w:p>
  </w:endnote>
  <w:endnote w:type="continuationSeparator" w:id="0">
    <w:p w:rsidR="001E7F51" w:rsidRDefault="001E7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7F51" w:rsidRDefault="001E7F51">
      <w:r>
        <w:separator/>
      </w:r>
    </w:p>
  </w:footnote>
  <w:footnote w:type="continuationSeparator" w:id="0">
    <w:p w:rsidR="001E7F51" w:rsidRDefault="001E7F51">
      <w:r>
        <w:continuationSeparator/>
      </w:r>
    </w:p>
  </w:footnote>
  <w:footnote w:id="1">
    <w:p w:rsidR="001C41AF" w:rsidRDefault="001C41AF" w:rsidP="001C41AF">
      <w:pPr>
        <w:pStyle w:val="FootnoteText"/>
      </w:pPr>
      <w:r>
        <w:rPr>
          <w:rStyle w:val="FootnoteReference"/>
        </w:rPr>
        <w:footnoteRef/>
      </w:r>
      <w:r>
        <w:tab/>
        <w:t>Cette notion s'applique principalement aux conditions de réception fixes et aux conditions de réception stationnaires, Il faut être prudent dans le cas de la propagation troposphérique où les contributions détectables sont proches ou en dehors des intervalles de garde.</w:t>
      </w:r>
    </w:p>
    <w:p w:rsidR="001C41AF" w:rsidRDefault="001C41AF" w:rsidP="001C41AF">
      <w:pPr>
        <w:pStyle w:val="FootnoteText"/>
      </w:pPr>
      <w:r>
        <w:tab/>
        <w:t>Pour des conditions de réception fixes et des conditions de réception variables dans le temps, il convient d'appliquer une méthode statistique. Plusieurs échantillons d'intensité de champ et de taux BER doivent être considérés sur un intervalle de temps significatif et les valeurs de Q doivent être calculées pour chaque échantillon. Une valeur de Q dépassée pendant un pourcentage de temps défini (par exemple, 90%) pour les échantillons est</w:t>
      </w:r>
      <w:r w:rsidRPr="0081441D">
        <w:t xml:space="preserve"> </w:t>
      </w:r>
      <w:r>
        <w:t>la couverture en matière de valeur de la qualité.</w:t>
      </w:r>
    </w:p>
  </w:footnote>
  <w:footnote w:id="2">
    <w:p w:rsidR="001C41AF" w:rsidRDefault="001C41AF" w:rsidP="001C41AF">
      <w:pPr>
        <w:pStyle w:val="FootnoteText"/>
      </w:pPr>
      <w:r>
        <w:rPr>
          <w:rStyle w:val="FootnoteReference"/>
        </w:rPr>
        <w:footnoteRef/>
      </w:r>
      <w:r>
        <w:tab/>
        <w:t>Les valeurs minimales du taux MER figurent généralement dans les spécifications des émetteurs et dans les contrats d'exploitation.</w:t>
      </w:r>
    </w:p>
  </w:footnote>
  <w:footnote w:id="3">
    <w:p w:rsidR="001C41AF" w:rsidRDefault="001C41AF" w:rsidP="001C41AF">
      <w:pPr>
        <w:pStyle w:val="FootnoteText"/>
      </w:pPr>
      <w:r>
        <w:rPr>
          <w:rStyle w:val="FootnoteReference"/>
        </w:rPr>
        <w:footnoteRef/>
      </w:r>
      <w:r>
        <w:tab/>
        <w:t>Pour les acronymes, les valeurs fixées et l'interprétation de l'échelle dans les tableaux, voir le § 4.</w:t>
      </w:r>
    </w:p>
  </w:footnote>
  <w:footnote w:id="4">
    <w:p w:rsidR="001C41AF" w:rsidRPr="00AD1EAE" w:rsidRDefault="001C41AF" w:rsidP="001C41AF">
      <w:pPr>
        <w:pStyle w:val="FootnoteText"/>
        <w:rPr>
          <w:rFonts w:ascii="Times New Roman Bold" w:hAnsi="Times New Roman Bold"/>
        </w:rPr>
      </w:pPr>
      <w:r>
        <w:rPr>
          <w:rStyle w:val="FootnoteReference"/>
        </w:rPr>
        <w:footnoteRef/>
      </w:r>
      <w:r w:rsidRPr="00561C92">
        <w:tab/>
      </w:r>
      <w:r w:rsidRPr="00AD1EAE">
        <w:rPr>
          <w:b/>
          <w:bCs/>
        </w:rPr>
        <w:t>E</w:t>
      </w:r>
      <w:r w:rsidRPr="00AD1EAE">
        <w:rPr>
          <w:b/>
          <w:bCs/>
          <w:vertAlign w:val="subscript"/>
        </w:rPr>
        <w:t>xx</w:t>
      </w:r>
      <w:r w:rsidRPr="00AD1EAE">
        <w:t xml:space="preserve"> peut aussi représenter les valeurs planifiées choisies par les </w:t>
      </w:r>
      <w:r>
        <w:t>A</w:t>
      </w:r>
      <w:r w:rsidRPr="00AD1EAE">
        <w:t>dministrations (par ex</w:t>
      </w:r>
      <w:r>
        <w:t>emple:</w:t>
      </w:r>
      <w:r w:rsidRPr="00AD1EAE">
        <w:t xml:space="preserve"> E</w:t>
      </w:r>
      <w:r w:rsidRPr="00AD1EAE">
        <w:rPr>
          <w:b/>
          <w:bCs/>
          <w:vertAlign w:val="subscript"/>
        </w:rPr>
        <w:t>95</w:t>
      </w:r>
      <w:r w:rsidRPr="00AD1EAE">
        <w:rPr>
          <w:rFonts w:hAnsi="Times New Roman Bold"/>
        </w:rPr>
        <w:t>).</w:t>
      </w:r>
    </w:p>
  </w:footnote>
  <w:footnote w:id="5">
    <w:p w:rsidR="00331582" w:rsidRPr="00561C92" w:rsidRDefault="00331582" w:rsidP="00331582">
      <w:pPr>
        <w:pStyle w:val="FootnoteText"/>
      </w:pPr>
      <w:r>
        <w:rPr>
          <w:rStyle w:val="FootnoteReference"/>
        </w:rPr>
        <w:footnoteRef/>
      </w:r>
      <w:r w:rsidRPr="00561C92">
        <w:t xml:space="preserve"> </w:t>
      </w:r>
      <w:r w:rsidRPr="00561C92">
        <w:tab/>
        <w:t>E</w:t>
      </w:r>
      <w:r w:rsidRPr="00561C92">
        <w:rPr>
          <w:vertAlign w:val="subscript"/>
        </w:rPr>
        <w:t>xx</w:t>
      </w:r>
      <w:r w:rsidRPr="00561C92">
        <w:t xml:space="preserve"> peut aussi représenter la valeur planifiée choisie par les Administra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Default="0043089F">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Default="007B518B" w:rsidP="0014322C">
    <w:pPr>
      <w:pStyle w:val="Header"/>
      <w:ind w:right="360" w:firstLine="360"/>
    </w:pPr>
    <w:r>
      <w:rPr>
        <w:noProof/>
        <w:lang w:val="en-US" w:eastAsia="zh-CN"/>
      </w:rPr>
      <w:drawing>
        <wp:anchor distT="0" distB="0" distL="114300" distR="114300" simplePos="0" relativeHeight="251659776"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Pr="001C41AF" w:rsidRDefault="00E4537B">
    <w:pPr>
      <w:pStyle w:val="Header"/>
      <w:jc w:val="left"/>
    </w:pPr>
    <w:r>
      <w:rPr>
        <w:rStyle w:val="PageNumber"/>
        <w:b/>
        <w:bCs/>
      </w:rPr>
      <w:fldChar w:fldCharType="begin"/>
    </w:r>
    <w:r w:rsidR="0043089F" w:rsidRPr="001C41AF">
      <w:rPr>
        <w:rStyle w:val="PageNumber"/>
        <w:b/>
        <w:bCs/>
      </w:rPr>
      <w:instrText xml:space="preserve"> PAGE </w:instrText>
    </w:r>
    <w:r>
      <w:rPr>
        <w:rStyle w:val="PageNumber"/>
        <w:b/>
        <w:bCs/>
      </w:rPr>
      <w:fldChar w:fldCharType="separate"/>
    </w:r>
    <w:r w:rsidR="003D4DC9">
      <w:rPr>
        <w:rStyle w:val="PageNumber"/>
        <w:b/>
        <w:bCs/>
        <w:noProof/>
      </w:rPr>
      <w:t>ii</w:t>
    </w:r>
    <w:r>
      <w:rPr>
        <w:rStyle w:val="PageNumber"/>
        <w:b/>
        <w:bCs/>
      </w:rPr>
      <w:fldChar w:fldCharType="end"/>
    </w:r>
    <w:r w:rsidR="0043089F" w:rsidRPr="001C41AF">
      <w:tab/>
    </w:r>
    <w:r w:rsidR="00984811">
      <w:fldChar w:fldCharType="begin"/>
    </w:r>
    <w:r w:rsidR="00984811">
      <w:instrText xml:space="preserve"> DOCPROPERTY "Header" \* MERGEFORMAT </w:instrText>
    </w:r>
    <w:r w:rsidR="00984811">
      <w:fldChar w:fldCharType="separate"/>
    </w:r>
    <w:r w:rsidR="003D4DC9" w:rsidRPr="003D4DC9">
      <w:rPr>
        <w:b/>
        <w:bCs/>
      </w:rPr>
      <w:t xml:space="preserve">Rec. </w:t>
    </w:r>
    <w:r w:rsidR="00984811">
      <w:rPr>
        <w:b/>
        <w:bCs/>
      </w:rPr>
      <w:fldChar w:fldCharType="end"/>
    </w:r>
    <w:r w:rsidR="0043089F">
      <w:rPr>
        <w:b/>
        <w:bCs/>
      </w:rPr>
      <w:t xml:space="preserve"> </w:t>
    </w:r>
    <w:r>
      <w:rPr>
        <w:b/>
        <w:bCs/>
      </w:rPr>
      <w:fldChar w:fldCharType="begin"/>
    </w:r>
    <w:r w:rsidR="0043089F" w:rsidRPr="001C41AF">
      <w:rPr>
        <w:b/>
        <w:bCs/>
      </w:rPr>
      <w:instrText>styleref href</w:instrText>
    </w:r>
    <w:r>
      <w:rPr>
        <w:b/>
        <w:bCs/>
      </w:rPr>
      <w:fldChar w:fldCharType="separate"/>
    </w:r>
    <w:r w:rsidR="003D4DC9">
      <w:rPr>
        <w:b/>
        <w:bCs/>
        <w:noProof/>
      </w:rPr>
      <w:t>UIT-R  BT.1735</w:t>
    </w:r>
    <w:r>
      <w:rPr>
        <w:b/>
        <w:bCs/>
      </w:rPr>
      <w:fldChar w:fldCharType="end"/>
    </w:r>
    <w:r w:rsidR="006D4F7A">
      <w:rPr>
        <w:b/>
        <w:bCs/>
      </w:rPr>
      <w:t>-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Default="0043089F">
    <w:pPr>
      <w:pStyle w:val="Header"/>
    </w:pPr>
    <w:r>
      <w:tab/>
    </w:r>
    <w:r w:rsidR="00984811">
      <w:fldChar w:fldCharType="begin"/>
    </w:r>
    <w:r w:rsidR="00984811">
      <w:instrText xml:space="preserve"> DOCPROPERTY "Header" \* MERGEFORMAT </w:instrText>
    </w:r>
    <w:r w:rsidR="00984811">
      <w:fldChar w:fldCharType="separate"/>
    </w:r>
    <w:r w:rsidR="003D4DC9" w:rsidRPr="003D4DC9">
      <w:rPr>
        <w:b/>
        <w:bCs/>
      </w:rPr>
      <w:t xml:space="preserve">Rec. </w:t>
    </w:r>
    <w:r w:rsidR="00984811">
      <w:rPr>
        <w:b/>
        <w:bCs/>
      </w:rPr>
      <w:fldChar w:fldCharType="end"/>
    </w:r>
    <w:r>
      <w:rPr>
        <w:b/>
        <w:bCs/>
      </w:rPr>
      <w:t xml:space="preserve"> </w:t>
    </w:r>
    <w:r w:rsidR="00E4537B">
      <w:rPr>
        <w:b/>
        <w:bCs/>
      </w:rPr>
      <w:fldChar w:fldCharType="begin"/>
    </w:r>
    <w:r>
      <w:rPr>
        <w:b/>
        <w:bCs/>
      </w:rPr>
      <w:instrText>styleref href</w:instrText>
    </w:r>
    <w:r w:rsidR="00E4537B">
      <w:rPr>
        <w:b/>
        <w:bCs/>
      </w:rPr>
      <w:fldChar w:fldCharType="separate"/>
    </w:r>
    <w:r w:rsidR="003D4DC9">
      <w:rPr>
        <w:b/>
        <w:bCs/>
        <w:noProof/>
      </w:rPr>
      <w:t>UIT-R  BT.1735</w:t>
    </w:r>
    <w:r w:rsidR="00E4537B">
      <w:rPr>
        <w:b/>
        <w:bCs/>
      </w:rPr>
      <w:fldChar w:fldCharType="end"/>
    </w:r>
    <w:r>
      <w:tab/>
    </w:r>
    <w:r w:rsidR="00E4537B">
      <w:rPr>
        <w:rStyle w:val="PageNumber"/>
        <w:b/>
        <w:bCs/>
      </w:rPr>
      <w:fldChar w:fldCharType="begin"/>
    </w:r>
    <w:r>
      <w:rPr>
        <w:rStyle w:val="PageNumber"/>
        <w:b/>
        <w:bCs/>
      </w:rPr>
      <w:instrText xml:space="preserve"> PAGE </w:instrText>
    </w:r>
    <w:r w:rsidR="00E4537B">
      <w:rPr>
        <w:rStyle w:val="PageNumber"/>
        <w:b/>
        <w:bCs/>
      </w:rPr>
      <w:fldChar w:fldCharType="separate"/>
    </w:r>
    <w:r>
      <w:rPr>
        <w:rStyle w:val="PageNumber"/>
        <w:b/>
        <w:bCs/>
        <w:noProof/>
      </w:rPr>
      <w:t>1</w:t>
    </w:r>
    <w:r w:rsidR="00E4537B">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Default="00E4537B">
    <w:pPr>
      <w:pStyle w:val="Header"/>
      <w:jc w:val="left"/>
      <w:rPr>
        <w:lang w:val="en-US"/>
      </w:rPr>
    </w:pPr>
    <w:r>
      <w:rPr>
        <w:rStyle w:val="PageNumber"/>
        <w:b/>
        <w:bCs/>
      </w:rPr>
      <w:fldChar w:fldCharType="begin"/>
    </w:r>
    <w:r w:rsidR="0043089F">
      <w:rPr>
        <w:rStyle w:val="PageNumber"/>
        <w:b/>
        <w:bCs/>
        <w:lang w:val="en-US"/>
      </w:rPr>
      <w:instrText xml:space="preserve"> PAGE </w:instrText>
    </w:r>
    <w:r>
      <w:rPr>
        <w:rStyle w:val="PageNumber"/>
        <w:b/>
        <w:bCs/>
      </w:rPr>
      <w:fldChar w:fldCharType="separate"/>
    </w:r>
    <w:r w:rsidR="003D4DC9">
      <w:rPr>
        <w:rStyle w:val="PageNumber"/>
        <w:b/>
        <w:bCs/>
        <w:noProof/>
        <w:lang w:val="en-US"/>
      </w:rPr>
      <w:t>10</w:t>
    </w:r>
    <w:r>
      <w:rPr>
        <w:rStyle w:val="PageNumber"/>
        <w:b/>
        <w:bCs/>
      </w:rPr>
      <w:fldChar w:fldCharType="end"/>
    </w:r>
    <w:r w:rsidR="0043089F">
      <w:rPr>
        <w:lang w:val="en-US"/>
      </w:rPr>
      <w:tab/>
    </w:r>
    <w:r w:rsidR="00984811">
      <w:fldChar w:fldCharType="begin"/>
    </w:r>
    <w:r w:rsidR="00984811">
      <w:instrText xml:space="preserve"> DOCPROPERTY "Hea</w:instrText>
    </w:r>
    <w:r w:rsidR="00984811">
      <w:instrText xml:space="preserve">der" \* MERGEFORMAT </w:instrText>
    </w:r>
    <w:r w:rsidR="00984811">
      <w:fldChar w:fldCharType="separate"/>
    </w:r>
    <w:r w:rsidR="003D4DC9" w:rsidRPr="003D4DC9">
      <w:rPr>
        <w:b/>
        <w:bCs/>
        <w:lang w:val="en-US"/>
      </w:rPr>
      <w:t xml:space="preserve">Rec. </w:t>
    </w:r>
    <w:r w:rsidR="00984811">
      <w:rPr>
        <w:b/>
        <w:bCs/>
        <w:lang w:val="en-US"/>
      </w:rPr>
      <w:fldChar w:fldCharType="end"/>
    </w:r>
    <w:r w:rsidR="0043089F">
      <w:rPr>
        <w:b/>
        <w:bCs/>
      </w:rPr>
      <w:t xml:space="preserve"> </w:t>
    </w:r>
    <w:r>
      <w:rPr>
        <w:b/>
        <w:bCs/>
      </w:rPr>
      <w:fldChar w:fldCharType="begin"/>
    </w:r>
    <w:r w:rsidR="0043089F">
      <w:rPr>
        <w:b/>
        <w:bCs/>
        <w:lang w:val="en-US"/>
      </w:rPr>
      <w:instrText>styleref href</w:instrText>
    </w:r>
    <w:r>
      <w:rPr>
        <w:b/>
        <w:bCs/>
      </w:rPr>
      <w:fldChar w:fldCharType="separate"/>
    </w:r>
    <w:r w:rsidR="003D4DC9">
      <w:rPr>
        <w:b/>
        <w:bCs/>
        <w:noProof/>
      </w:rPr>
      <w:t>UIT-R  BT.1735</w:t>
    </w:r>
    <w:r>
      <w:rPr>
        <w:b/>
        <w:bCs/>
      </w:rPr>
      <w:fldChar w:fldCharType="end"/>
    </w:r>
    <w:r w:rsidR="006D4F7A">
      <w:rPr>
        <w:b/>
        <w:bCs/>
      </w:rPr>
      <w:t>-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89F" w:rsidRDefault="0043089F">
    <w:pPr>
      <w:pStyle w:val="Header"/>
    </w:pPr>
    <w:r>
      <w:tab/>
    </w:r>
    <w:r w:rsidR="00984811">
      <w:fldChar w:fldCharType="begin"/>
    </w:r>
    <w:r w:rsidR="00984811">
      <w:instrText xml:space="preserve"> DOCPROPERTY "Header" \* MERGEFORMAT </w:instrText>
    </w:r>
    <w:r w:rsidR="00984811">
      <w:fldChar w:fldCharType="separate"/>
    </w:r>
    <w:r w:rsidR="003D4DC9" w:rsidRPr="003D4DC9">
      <w:rPr>
        <w:b/>
        <w:bCs/>
      </w:rPr>
      <w:t xml:space="preserve">Rec. </w:t>
    </w:r>
    <w:r w:rsidR="00984811">
      <w:rPr>
        <w:b/>
        <w:bCs/>
      </w:rPr>
      <w:fldChar w:fldCharType="end"/>
    </w:r>
    <w:r>
      <w:rPr>
        <w:b/>
        <w:bCs/>
      </w:rPr>
      <w:t xml:space="preserve"> </w:t>
    </w:r>
    <w:r w:rsidR="00E4537B">
      <w:rPr>
        <w:b/>
        <w:bCs/>
      </w:rPr>
      <w:fldChar w:fldCharType="begin"/>
    </w:r>
    <w:r>
      <w:rPr>
        <w:b/>
        <w:bCs/>
      </w:rPr>
      <w:instrText>styleref href</w:instrText>
    </w:r>
    <w:r w:rsidR="00E4537B">
      <w:rPr>
        <w:b/>
        <w:bCs/>
      </w:rPr>
      <w:fldChar w:fldCharType="separate"/>
    </w:r>
    <w:r w:rsidR="003D4DC9">
      <w:rPr>
        <w:b/>
        <w:bCs/>
        <w:noProof/>
      </w:rPr>
      <w:t>UIT-R  BT.1735</w:t>
    </w:r>
    <w:r w:rsidR="00E4537B">
      <w:rPr>
        <w:b/>
        <w:bCs/>
      </w:rPr>
      <w:fldChar w:fldCharType="end"/>
    </w:r>
    <w:r w:rsidR="006D4F7A">
      <w:rPr>
        <w:b/>
        <w:bCs/>
      </w:rPr>
      <w:t>-2</w:t>
    </w:r>
    <w:r>
      <w:tab/>
    </w:r>
    <w:r w:rsidR="00E4537B">
      <w:rPr>
        <w:rStyle w:val="PageNumber"/>
        <w:b/>
        <w:bCs/>
      </w:rPr>
      <w:fldChar w:fldCharType="begin"/>
    </w:r>
    <w:r>
      <w:rPr>
        <w:rStyle w:val="PageNumber"/>
        <w:b/>
        <w:bCs/>
      </w:rPr>
      <w:instrText xml:space="preserve"> PAGE </w:instrText>
    </w:r>
    <w:r w:rsidR="00E4537B">
      <w:rPr>
        <w:rStyle w:val="PageNumber"/>
        <w:b/>
        <w:bCs/>
      </w:rPr>
      <w:fldChar w:fldCharType="separate"/>
    </w:r>
    <w:r w:rsidR="003D4DC9">
      <w:rPr>
        <w:rStyle w:val="PageNumber"/>
        <w:b/>
        <w:bCs/>
        <w:noProof/>
      </w:rPr>
      <w:t>11</w:t>
    </w:r>
    <w:r w:rsidR="00E4537B">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4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AU" w:vendorID="64" w:dllVersion="131078" w:nlCheck="1" w:checkStyle="1"/>
  <w:activeWritingStyle w:appName="MSWord" w:lang="es-ES"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476"/>
    <w:rsid w:val="001031B5"/>
    <w:rsid w:val="0014322C"/>
    <w:rsid w:val="001C41AF"/>
    <w:rsid w:val="001E7F51"/>
    <w:rsid w:val="002628C7"/>
    <w:rsid w:val="002651E4"/>
    <w:rsid w:val="002D76C4"/>
    <w:rsid w:val="00331582"/>
    <w:rsid w:val="00380E4F"/>
    <w:rsid w:val="003A6117"/>
    <w:rsid w:val="003B0FEF"/>
    <w:rsid w:val="003D4DC9"/>
    <w:rsid w:val="00403476"/>
    <w:rsid w:val="0043089F"/>
    <w:rsid w:val="005121ED"/>
    <w:rsid w:val="00586BCF"/>
    <w:rsid w:val="00595B2F"/>
    <w:rsid w:val="005A22D1"/>
    <w:rsid w:val="005C38B9"/>
    <w:rsid w:val="00607D68"/>
    <w:rsid w:val="00613D63"/>
    <w:rsid w:val="00615272"/>
    <w:rsid w:val="006D4F7A"/>
    <w:rsid w:val="0071229D"/>
    <w:rsid w:val="007468DA"/>
    <w:rsid w:val="0076630B"/>
    <w:rsid w:val="007B518B"/>
    <w:rsid w:val="007C1B87"/>
    <w:rsid w:val="0085375F"/>
    <w:rsid w:val="008C77F7"/>
    <w:rsid w:val="00905EDB"/>
    <w:rsid w:val="00910201"/>
    <w:rsid w:val="00972400"/>
    <w:rsid w:val="00984811"/>
    <w:rsid w:val="009A1148"/>
    <w:rsid w:val="009A6D69"/>
    <w:rsid w:val="009D3E41"/>
    <w:rsid w:val="00A6617B"/>
    <w:rsid w:val="00AB0DC8"/>
    <w:rsid w:val="00B23B3C"/>
    <w:rsid w:val="00B44E24"/>
    <w:rsid w:val="00B80E94"/>
    <w:rsid w:val="00B818CF"/>
    <w:rsid w:val="00B918DB"/>
    <w:rsid w:val="00B96399"/>
    <w:rsid w:val="00C04AD3"/>
    <w:rsid w:val="00C57597"/>
    <w:rsid w:val="00CF56FE"/>
    <w:rsid w:val="00DD35F8"/>
    <w:rsid w:val="00DF4176"/>
    <w:rsid w:val="00E4537B"/>
    <w:rsid w:val="00E626F7"/>
    <w:rsid w:val="00E70E9C"/>
    <w:rsid w:val="00FE0C15"/>
    <w:rsid w:val="00FE656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5:docId w15:val="{7A5E2DF0-05EA-4717-A524-B7219C8AC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518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7B518B"/>
    <w:pPr>
      <w:keepNext/>
      <w:keepLines/>
      <w:spacing w:before="480"/>
      <w:ind w:left="794" w:hanging="794"/>
      <w:outlineLvl w:val="0"/>
    </w:pPr>
    <w:rPr>
      <w:b/>
    </w:rPr>
  </w:style>
  <w:style w:type="paragraph" w:styleId="Heading2">
    <w:name w:val="heading 2"/>
    <w:basedOn w:val="Heading1"/>
    <w:next w:val="Normal"/>
    <w:qFormat/>
    <w:rsid w:val="007B518B"/>
    <w:pPr>
      <w:spacing w:before="320"/>
      <w:outlineLvl w:val="1"/>
    </w:pPr>
  </w:style>
  <w:style w:type="paragraph" w:styleId="Heading3">
    <w:name w:val="heading 3"/>
    <w:basedOn w:val="Heading1"/>
    <w:next w:val="Normal"/>
    <w:qFormat/>
    <w:rsid w:val="007B518B"/>
    <w:pPr>
      <w:spacing w:before="200"/>
      <w:outlineLvl w:val="2"/>
    </w:pPr>
  </w:style>
  <w:style w:type="paragraph" w:styleId="Heading4">
    <w:name w:val="heading 4"/>
    <w:basedOn w:val="Heading3"/>
    <w:next w:val="Normal"/>
    <w:qFormat/>
    <w:rsid w:val="007B518B"/>
    <w:pPr>
      <w:tabs>
        <w:tab w:val="clear" w:pos="794"/>
        <w:tab w:val="left" w:pos="992"/>
      </w:tabs>
      <w:ind w:left="992" w:hanging="992"/>
      <w:outlineLvl w:val="3"/>
    </w:pPr>
  </w:style>
  <w:style w:type="paragraph" w:styleId="Heading5">
    <w:name w:val="heading 5"/>
    <w:basedOn w:val="Heading4"/>
    <w:next w:val="Normal"/>
    <w:qFormat/>
    <w:rsid w:val="007B518B"/>
    <w:pPr>
      <w:outlineLvl w:val="4"/>
    </w:pPr>
  </w:style>
  <w:style w:type="paragraph" w:styleId="Heading6">
    <w:name w:val="heading 6"/>
    <w:basedOn w:val="Heading4"/>
    <w:next w:val="Normal"/>
    <w:qFormat/>
    <w:rsid w:val="007B518B"/>
    <w:pPr>
      <w:tabs>
        <w:tab w:val="clear" w:pos="992"/>
        <w:tab w:val="clear" w:pos="1191"/>
      </w:tabs>
      <w:ind w:left="1588" w:hanging="1588"/>
      <w:outlineLvl w:val="5"/>
    </w:pPr>
  </w:style>
  <w:style w:type="paragraph" w:styleId="Heading7">
    <w:name w:val="heading 7"/>
    <w:basedOn w:val="Heading6"/>
    <w:next w:val="Normal"/>
    <w:qFormat/>
    <w:rsid w:val="007B518B"/>
    <w:pPr>
      <w:outlineLvl w:val="6"/>
    </w:pPr>
  </w:style>
  <w:style w:type="paragraph" w:styleId="Heading8">
    <w:name w:val="heading 8"/>
    <w:basedOn w:val="Heading6"/>
    <w:next w:val="Normal"/>
    <w:qFormat/>
    <w:rsid w:val="007B518B"/>
    <w:pPr>
      <w:outlineLvl w:val="7"/>
    </w:pPr>
  </w:style>
  <w:style w:type="paragraph" w:styleId="Heading9">
    <w:name w:val="heading 9"/>
    <w:basedOn w:val="Heading6"/>
    <w:next w:val="Normal"/>
    <w:qFormat/>
    <w:rsid w:val="007B518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B518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7B518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B518B"/>
  </w:style>
  <w:style w:type="paragraph" w:customStyle="1" w:styleId="Headingb">
    <w:name w:val="Heading_b"/>
    <w:basedOn w:val="Heading3"/>
    <w:next w:val="Normal"/>
    <w:rsid w:val="007B518B"/>
    <w:pPr>
      <w:spacing w:before="160"/>
      <w:ind w:left="0" w:firstLine="0"/>
      <w:outlineLvl w:val="9"/>
    </w:pPr>
  </w:style>
  <w:style w:type="paragraph" w:customStyle="1" w:styleId="Headingi">
    <w:name w:val="Heading_i"/>
    <w:basedOn w:val="Heading3"/>
    <w:next w:val="Normal"/>
    <w:rsid w:val="007B518B"/>
    <w:pPr>
      <w:spacing w:before="160"/>
      <w:ind w:left="0" w:firstLine="0"/>
    </w:pPr>
    <w:rPr>
      <w:b w:val="0"/>
      <w:i/>
    </w:rPr>
  </w:style>
  <w:style w:type="character" w:customStyle="1" w:styleId="href">
    <w:name w:val="href"/>
    <w:basedOn w:val="DefaultParagraphFont"/>
    <w:rsid w:val="007B518B"/>
  </w:style>
  <w:style w:type="paragraph" w:customStyle="1" w:styleId="enumlev1">
    <w:name w:val="enumlev1"/>
    <w:basedOn w:val="Normal"/>
    <w:rsid w:val="007B518B"/>
    <w:pPr>
      <w:spacing w:before="80"/>
      <w:ind w:left="794" w:hanging="794"/>
    </w:pPr>
  </w:style>
  <w:style w:type="paragraph" w:customStyle="1" w:styleId="enumlev2">
    <w:name w:val="enumlev2"/>
    <w:basedOn w:val="enumlev1"/>
    <w:rsid w:val="007B518B"/>
    <w:pPr>
      <w:ind w:left="1191" w:hanging="397"/>
    </w:pPr>
  </w:style>
  <w:style w:type="paragraph" w:customStyle="1" w:styleId="enumlev3">
    <w:name w:val="enumlev3"/>
    <w:basedOn w:val="enumlev2"/>
    <w:rsid w:val="007B518B"/>
    <w:pPr>
      <w:ind w:left="1588"/>
    </w:pPr>
  </w:style>
  <w:style w:type="paragraph" w:customStyle="1" w:styleId="Normalaftertitle">
    <w:name w:val="Normal_after_title"/>
    <w:basedOn w:val="Normal"/>
    <w:next w:val="Normal"/>
    <w:rsid w:val="007B518B"/>
    <w:pPr>
      <w:spacing w:before="320"/>
    </w:pPr>
  </w:style>
  <w:style w:type="paragraph" w:customStyle="1" w:styleId="Note">
    <w:name w:val="Note"/>
    <w:basedOn w:val="Normal"/>
    <w:rsid w:val="007B518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B518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7B518B"/>
    <w:pPr>
      <w:keepNext/>
      <w:keepLines/>
      <w:spacing w:before="240"/>
      <w:jc w:val="center"/>
    </w:pPr>
    <w:rPr>
      <w:b/>
      <w:sz w:val="28"/>
    </w:rPr>
  </w:style>
  <w:style w:type="paragraph" w:customStyle="1" w:styleId="Recref">
    <w:name w:val="Rec_ref"/>
    <w:basedOn w:val="Normal"/>
    <w:next w:val="Recdate"/>
    <w:rsid w:val="007B518B"/>
    <w:pPr>
      <w:jc w:val="center"/>
    </w:pPr>
  </w:style>
  <w:style w:type="paragraph" w:customStyle="1" w:styleId="Recdate">
    <w:name w:val="Rec_date"/>
    <w:basedOn w:val="Recref"/>
    <w:next w:val="Normalaftertitle"/>
    <w:rsid w:val="007B518B"/>
    <w:pPr>
      <w:jc w:val="right"/>
    </w:pPr>
  </w:style>
  <w:style w:type="paragraph" w:customStyle="1" w:styleId="HeadingSum">
    <w:name w:val="Heading_Sum"/>
    <w:basedOn w:val="Headingb"/>
    <w:next w:val="Normal"/>
    <w:rsid w:val="007B518B"/>
    <w:pPr>
      <w:spacing w:before="240"/>
    </w:pPr>
    <w:rPr>
      <w:sz w:val="22"/>
      <w:lang w:val="es-ES_tradnl"/>
    </w:rPr>
  </w:style>
  <w:style w:type="paragraph" w:customStyle="1" w:styleId="AnnexNoTitle">
    <w:name w:val="Annex_NoTitle"/>
    <w:basedOn w:val="Heading1"/>
    <w:next w:val="Normalaftertitle"/>
    <w:rsid w:val="007B518B"/>
    <w:pPr>
      <w:spacing w:after="80"/>
      <w:jc w:val="center"/>
    </w:pPr>
    <w:rPr>
      <w:b w:val="0"/>
      <w:sz w:val="28"/>
    </w:rPr>
  </w:style>
  <w:style w:type="paragraph" w:customStyle="1" w:styleId="AppendixNoTitle">
    <w:name w:val="Appendix_NoTitle"/>
    <w:basedOn w:val="AnnexNoTitle"/>
    <w:next w:val="Normal"/>
    <w:rsid w:val="007B518B"/>
    <w:pPr>
      <w:ind w:left="0" w:firstLine="0"/>
      <w:outlineLvl w:val="9"/>
    </w:pPr>
    <w:rPr>
      <w:b/>
    </w:rPr>
  </w:style>
  <w:style w:type="paragraph" w:customStyle="1" w:styleId="Tablefin">
    <w:name w:val="Table_fin"/>
    <w:basedOn w:val="Normal"/>
    <w:next w:val="Normal"/>
    <w:rsid w:val="007B518B"/>
    <w:pPr>
      <w:spacing w:before="0"/>
    </w:pPr>
    <w:rPr>
      <w:sz w:val="20"/>
      <w:lang w:val="en-GB"/>
    </w:rPr>
  </w:style>
  <w:style w:type="paragraph" w:customStyle="1" w:styleId="Tablehead">
    <w:name w:val="Table_head"/>
    <w:basedOn w:val="Normal"/>
    <w:next w:val="Normal"/>
    <w:link w:val="TableheadChar"/>
    <w:rsid w:val="007B518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B518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B518B"/>
    <w:pPr>
      <w:keepNext/>
      <w:spacing w:before="360" w:after="120"/>
      <w:jc w:val="center"/>
    </w:pPr>
  </w:style>
  <w:style w:type="paragraph" w:customStyle="1" w:styleId="Tabletext">
    <w:name w:val="Table_text"/>
    <w:basedOn w:val="Normal"/>
    <w:link w:val="TabletextChar"/>
    <w:rsid w:val="007B518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B518B"/>
    <w:pPr>
      <w:tabs>
        <w:tab w:val="clear" w:pos="1191"/>
        <w:tab w:val="clear" w:pos="1588"/>
        <w:tab w:val="clear" w:pos="1985"/>
        <w:tab w:val="center" w:pos="4820"/>
        <w:tab w:val="right" w:pos="9639"/>
      </w:tabs>
    </w:pPr>
  </w:style>
  <w:style w:type="paragraph" w:customStyle="1" w:styleId="Equationlegend">
    <w:name w:val="Equation_legend"/>
    <w:basedOn w:val="NormalIndent"/>
    <w:rsid w:val="007B518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B518B"/>
    <w:pPr>
      <w:ind w:left="794"/>
    </w:pPr>
  </w:style>
  <w:style w:type="paragraph" w:customStyle="1" w:styleId="Figurelegend">
    <w:name w:val="Figure_legend"/>
    <w:basedOn w:val="Normal"/>
    <w:rsid w:val="007B518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7B518B"/>
    <w:pPr>
      <w:keepNext/>
      <w:keepLines/>
      <w:spacing w:before="480" w:after="80"/>
      <w:jc w:val="center"/>
    </w:pPr>
    <w:rPr>
      <w:caps/>
      <w:sz w:val="18"/>
    </w:rPr>
  </w:style>
  <w:style w:type="paragraph" w:customStyle="1" w:styleId="Figuretitle">
    <w:name w:val="Figure_title"/>
    <w:basedOn w:val="Normal"/>
    <w:next w:val="Figure"/>
    <w:rsid w:val="007B518B"/>
    <w:pPr>
      <w:keepNext/>
      <w:spacing w:before="0" w:after="120"/>
      <w:jc w:val="center"/>
    </w:pPr>
    <w:rPr>
      <w:rFonts w:ascii="Times New Roman Bold" w:hAnsi="Times New Roman Bold"/>
      <w:b/>
      <w:sz w:val="18"/>
    </w:rPr>
  </w:style>
  <w:style w:type="paragraph" w:customStyle="1" w:styleId="Figure">
    <w:name w:val="Figure"/>
    <w:basedOn w:val="FigureNo"/>
    <w:next w:val="Normal"/>
    <w:rsid w:val="007B518B"/>
    <w:pPr>
      <w:keepNext w:val="0"/>
      <w:spacing w:before="0" w:after="240"/>
    </w:pPr>
  </w:style>
  <w:style w:type="paragraph" w:customStyle="1" w:styleId="tocpart">
    <w:name w:val="tocpart"/>
    <w:basedOn w:val="Normal"/>
    <w:rsid w:val="007B518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B518B"/>
    <w:pPr>
      <w:keepNext/>
      <w:keepLines/>
      <w:spacing w:before="480"/>
      <w:jc w:val="center"/>
    </w:pPr>
    <w:rPr>
      <w:sz w:val="28"/>
    </w:rPr>
  </w:style>
  <w:style w:type="paragraph" w:customStyle="1" w:styleId="Arttitle">
    <w:name w:val="Art_title"/>
    <w:basedOn w:val="Normal"/>
    <w:next w:val="Normalaftertitle"/>
    <w:rsid w:val="007B518B"/>
    <w:pPr>
      <w:keepNext/>
      <w:keepLines/>
      <w:spacing w:before="240"/>
      <w:jc w:val="center"/>
    </w:pPr>
    <w:rPr>
      <w:b/>
      <w:sz w:val="28"/>
    </w:rPr>
  </w:style>
  <w:style w:type="paragraph" w:customStyle="1" w:styleId="Blanc">
    <w:name w:val="Blanc"/>
    <w:basedOn w:val="Normal"/>
    <w:next w:val="Tabletext"/>
    <w:rsid w:val="007B518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B518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B518B"/>
    <w:pPr>
      <w:keepNext/>
      <w:keepLines/>
      <w:spacing w:before="160"/>
      <w:ind w:left="794"/>
    </w:pPr>
    <w:rPr>
      <w:i/>
    </w:rPr>
  </w:style>
  <w:style w:type="paragraph" w:customStyle="1" w:styleId="ChapNo">
    <w:name w:val="Chap_No"/>
    <w:basedOn w:val="ArtNo"/>
    <w:next w:val="Chaptitle"/>
    <w:rsid w:val="007B518B"/>
    <w:rPr>
      <w:b/>
    </w:rPr>
  </w:style>
  <w:style w:type="paragraph" w:customStyle="1" w:styleId="Chaptitle">
    <w:name w:val="Chap_title"/>
    <w:basedOn w:val="Arttitle"/>
    <w:next w:val="Normalaftertitle"/>
    <w:rsid w:val="007B518B"/>
  </w:style>
  <w:style w:type="character" w:styleId="FootnoteReference">
    <w:name w:val="footnote reference"/>
    <w:basedOn w:val="DefaultParagraphFont"/>
    <w:rsid w:val="007B518B"/>
    <w:rPr>
      <w:position w:val="6"/>
      <w:sz w:val="18"/>
    </w:rPr>
  </w:style>
  <w:style w:type="paragraph" w:styleId="FootnoteText">
    <w:name w:val="footnote text"/>
    <w:basedOn w:val="Normal"/>
    <w:rsid w:val="007B518B"/>
    <w:pPr>
      <w:keepLines/>
      <w:tabs>
        <w:tab w:val="left" w:pos="255"/>
      </w:tabs>
      <w:ind w:left="255" w:hanging="255"/>
    </w:pPr>
    <w:rPr>
      <w:sz w:val="22"/>
    </w:rPr>
  </w:style>
  <w:style w:type="paragraph" w:styleId="Index1">
    <w:name w:val="index 1"/>
    <w:basedOn w:val="Normal"/>
    <w:next w:val="Normal"/>
    <w:semiHidden/>
    <w:rsid w:val="007B518B"/>
  </w:style>
  <w:style w:type="paragraph" w:styleId="Index2">
    <w:name w:val="index 2"/>
    <w:basedOn w:val="Normal"/>
    <w:next w:val="Normal"/>
    <w:semiHidden/>
    <w:rsid w:val="007B518B"/>
    <w:pPr>
      <w:ind w:left="283"/>
    </w:pPr>
  </w:style>
  <w:style w:type="paragraph" w:styleId="Index3">
    <w:name w:val="index 3"/>
    <w:basedOn w:val="Normal"/>
    <w:next w:val="Normal"/>
    <w:semiHidden/>
    <w:rsid w:val="007B518B"/>
    <w:pPr>
      <w:ind w:left="566"/>
    </w:pPr>
  </w:style>
  <w:style w:type="paragraph" w:styleId="IndexHeading">
    <w:name w:val="index heading"/>
    <w:basedOn w:val="Normal"/>
    <w:next w:val="Index1"/>
    <w:semiHidden/>
    <w:rsid w:val="007B518B"/>
  </w:style>
  <w:style w:type="paragraph" w:customStyle="1" w:styleId="Line">
    <w:name w:val="Line"/>
    <w:basedOn w:val="Normal"/>
    <w:next w:val="Normal"/>
    <w:rsid w:val="007B518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B518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B518B"/>
  </w:style>
  <w:style w:type="paragraph" w:customStyle="1" w:styleId="Partref">
    <w:name w:val="Part_ref"/>
    <w:basedOn w:val="Normal"/>
    <w:next w:val="Normal"/>
    <w:rsid w:val="007B518B"/>
    <w:pPr>
      <w:keepNext/>
      <w:keepLines/>
      <w:spacing w:after="280"/>
      <w:jc w:val="center"/>
    </w:pPr>
  </w:style>
  <w:style w:type="paragraph" w:customStyle="1" w:styleId="Parttitle">
    <w:name w:val="Part_title"/>
    <w:basedOn w:val="Normal"/>
    <w:next w:val="Normalaftertitle"/>
    <w:rsid w:val="007B518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B518B"/>
  </w:style>
  <w:style w:type="paragraph" w:customStyle="1" w:styleId="QuestionNo">
    <w:name w:val="Question_No"/>
    <w:basedOn w:val="RecNo"/>
    <w:next w:val="Normal"/>
    <w:rsid w:val="007B518B"/>
  </w:style>
  <w:style w:type="paragraph" w:customStyle="1" w:styleId="Questionref">
    <w:name w:val="Question_ref"/>
    <w:basedOn w:val="Recref"/>
    <w:next w:val="Questiondate"/>
    <w:rsid w:val="007B518B"/>
  </w:style>
  <w:style w:type="paragraph" w:customStyle="1" w:styleId="Questiontitle">
    <w:name w:val="Question_title"/>
    <w:basedOn w:val="Normal"/>
    <w:next w:val="Questionref"/>
    <w:rsid w:val="007B518B"/>
  </w:style>
  <w:style w:type="paragraph" w:customStyle="1" w:styleId="Reftext">
    <w:name w:val="Ref_text"/>
    <w:basedOn w:val="Normal"/>
    <w:rsid w:val="007B518B"/>
    <w:pPr>
      <w:ind w:left="794" w:hanging="794"/>
    </w:pPr>
    <w:rPr>
      <w:sz w:val="22"/>
    </w:rPr>
  </w:style>
  <w:style w:type="paragraph" w:customStyle="1" w:styleId="Reftitle">
    <w:name w:val="Ref_title"/>
    <w:basedOn w:val="Normal"/>
    <w:next w:val="Reftext"/>
    <w:rsid w:val="007B518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B518B"/>
  </w:style>
  <w:style w:type="paragraph" w:customStyle="1" w:styleId="RepNo">
    <w:name w:val="Rep_No"/>
    <w:basedOn w:val="RecNo"/>
    <w:next w:val="Reptitle"/>
    <w:rsid w:val="007B518B"/>
  </w:style>
  <w:style w:type="paragraph" w:customStyle="1" w:styleId="Reptitle">
    <w:name w:val="Rep_title"/>
    <w:basedOn w:val="Rectitle"/>
    <w:next w:val="Repref"/>
    <w:rsid w:val="007B518B"/>
  </w:style>
  <w:style w:type="paragraph" w:customStyle="1" w:styleId="Repref">
    <w:name w:val="Rep_ref"/>
    <w:basedOn w:val="Recref"/>
    <w:next w:val="Repdate"/>
    <w:rsid w:val="007B518B"/>
  </w:style>
  <w:style w:type="paragraph" w:customStyle="1" w:styleId="Resdate">
    <w:name w:val="Res_date"/>
    <w:basedOn w:val="Recdate"/>
    <w:next w:val="Normalaftertitle"/>
    <w:rsid w:val="007B518B"/>
  </w:style>
  <w:style w:type="paragraph" w:customStyle="1" w:styleId="ResNo">
    <w:name w:val="Res_No"/>
    <w:basedOn w:val="RecNo"/>
    <w:next w:val="Restitle"/>
    <w:rsid w:val="007B518B"/>
  </w:style>
  <w:style w:type="paragraph" w:customStyle="1" w:styleId="Restitle">
    <w:name w:val="Res_title"/>
    <w:basedOn w:val="Normal"/>
    <w:next w:val="Resref"/>
    <w:rsid w:val="007B518B"/>
    <w:pPr>
      <w:spacing w:before="240"/>
      <w:jc w:val="center"/>
    </w:pPr>
    <w:rPr>
      <w:b/>
      <w:sz w:val="28"/>
    </w:rPr>
  </w:style>
  <w:style w:type="paragraph" w:customStyle="1" w:styleId="Resref">
    <w:name w:val="Res_ref"/>
    <w:basedOn w:val="Recref"/>
    <w:next w:val="Resdate"/>
    <w:rsid w:val="007B518B"/>
  </w:style>
  <w:style w:type="paragraph" w:customStyle="1" w:styleId="SectionNo">
    <w:name w:val="Section_No"/>
    <w:basedOn w:val="Normal"/>
    <w:next w:val="Normal"/>
    <w:rsid w:val="007B518B"/>
  </w:style>
  <w:style w:type="paragraph" w:customStyle="1" w:styleId="Sectiontitle">
    <w:name w:val="Section_title"/>
    <w:basedOn w:val="Normal"/>
    <w:next w:val="Normalaftertitle"/>
    <w:rsid w:val="007B518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B518B"/>
    <w:pPr>
      <w:tabs>
        <w:tab w:val="clear" w:pos="794"/>
        <w:tab w:val="clear" w:pos="1191"/>
        <w:tab w:val="clear" w:pos="1588"/>
        <w:tab w:val="clear" w:pos="1985"/>
        <w:tab w:val="right" w:pos="9611"/>
      </w:tabs>
    </w:pPr>
    <w:rPr>
      <w:i/>
    </w:rPr>
  </w:style>
  <w:style w:type="paragraph" w:styleId="TOC1">
    <w:name w:val="toc 1"/>
    <w:basedOn w:val="Normal"/>
    <w:semiHidden/>
    <w:rsid w:val="007B518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7B518B"/>
    <w:pPr>
      <w:tabs>
        <w:tab w:val="clear" w:pos="567"/>
        <w:tab w:val="left" w:pos="1276"/>
      </w:tabs>
      <w:spacing w:before="160"/>
      <w:ind w:left="1276" w:hanging="709"/>
    </w:pPr>
  </w:style>
  <w:style w:type="paragraph" w:styleId="TOC3">
    <w:name w:val="toc 3"/>
    <w:basedOn w:val="TOC2"/>
    <w:semiHidden/>
    <w:rsid w:val="007B518B"/>
    <w:pPr>
      <w:tabs>
        <w:tab w:val="clear" w:pos="1276"/>
        <w:tab w:val="left" w:pos="2155"/>
      </w:tabs>
      <w:ind w:left="2155" w:hanging="879"/>
    </w:pPr>
  </w:style>
  <w:style w:type="paragraph" w:styleId="TOC4">
    <w:name w:val="toc 4"/>
    <w:basedOn w:val="TOC3"/>
    <w:semiHidden/>
    <w:rsid w:val="007B518B"/>
    <w:pPr>
      <w:tabs>
        <w:tab w:val="left" w:pos="3261"/>
      </w:tabs>
      <w:spacing w:before="80"/>
      <w:ind w:left="3261" w:hanging="993"/>
    </w:pPr>
  </w:style>
  <w:style w:type="paragraph" w:styleId="TOC5">
    <w:name w:val="toc 5"/>
    <w:basedOn w:val="TOC4"/>
    <w:semiHidden/>
    <w:rsid w:val="007B518B"/>
  </w:style>
  <w:style w:type="paragraph" w:styleId="TOC6">
    <w:name w:val="toc 6"/>
    <w:basedOn w:val="TOC4"/>
    <w:semiHidden/>
    <w:rsid w:val="007B518B"/>
  </w:style>
  <w:style w:type="paragraph" w:styleId="TOC7">
    <w:name w:val="toc 7"/>
    <w:basedOn w:val="TOC4"/>
    <w:semiHidden/>
    <w:rsid w:val="007B518B"/>
  </w:style>
  <w:style w:type="paragraph" w:styleId="TOC8">
    <w:name w:val="toc 8"/>
    <w:basedOn w:val="TOC4"/>
    <w:semiHidden/>
    <w:rsid w:val="007B518B"/>
  </w:style>
  <w:style w:type="paragraph" w:customStyle="1" w:styleId="Annexref">
    <w:name w:val="Annex_ref"/>
    <w:basedOn w:val="Normal"/>
    <w:next w:val="Normalaftertitle"/>
    <w:rsid w:val="007B518B"/>
    <w:pPr>
      <w:keepNext/>
      <w:keepLines/>
      <w:spacing w:after="280"/>
      <w:jc w:val="center"/>
    </w:pPr>
  </w:style>
  <w:style w:type="paragraph" w:customStyle="1" w:styleId="Appendixref">
    <w:name w:val="Appendix_ref"/>
    <w:basedOn w:val="Annexref"/>
    <w:next w:val="Normalaftertitle"/>
    <w:rsid w:val="007B518B"/>
  </w:style>
  <w:style w:type="paragraph" w:customStyle="1" w:styleId="Tabletitle">
    <w:name w:val="Table_title"/>
    <w:basedOn w:val="Normal"/>
    <w:next w:val="Tablehead"/>
    <w:rsid w:val="007B518B"/>
    <w:pPr>
      <w:keepNext/>
      <w:spacing w:before="0" w:after="120"/>
      <w:jc w:val="center"/>
    </w:pPr>
    <w:rPr>
      <w:b/>
    </w:rPr>
  </w:style>
  <w:style w:type="paragraph" w:customStyle="1" w:styleId="Summary">
    <w:name w:val="Summary"/>
    <w:basedOn w:val="Normal"/>
    <w:next w:val="Normalaftertitle"/>
    <w:rsid w:val="007B518B"/>
    <w:pPr>
      <w:spacing w:after="480"/>
    </w:pPr>
    <w:rPr>
      <w:sz w:val="22"/>
      <w:lang w:val="es-ES_tradnl"/>
    </w:rPr>
  </w:style>
  <w:style w:type="paragraph" w:customStyle="1" w:styleId="Part">
    <w:name w:val="Part"/>
    <w:basedOn w:val="Normal"/>
    <w:rsid w:val="00403476"/>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character" w:styleId="Hyperlink">
    <w:name w:val="Hyperlink"/>
    <w:basedOn w:val="DefaultParagraphFont"/>
    <w:rsid w:val="0014322C"/>
    <w:rPr>
      <w:color w:val="0000FF"/>
      <w:u w:val="single"/>
    </w:rPr>
  </w:style>
  <w:style w:type="paragraph" w:customStyle="1" w:styleId="TableLegendNote">
    <w:name w:val="Table_Legend_Note"/>
    <w:basedOn w:val="Tablelegend"/>
    <w:next w:val="Tablelegend"/>
    <w:rsid w:val="007B518B"/>
    <w:pPr>
      <w:ind w:left="-85" w:firstLine="0"/>
    </w:pPr>
    <w:rPr>
      <w:lang w:val="en-US"/>
    </w:rPr>
  </w:style>
  <w:style w:type="table" w:styleId="TableGrid">
    <w:name w:val="Table Grid"/>
    <w:basedOn w:val="TableNormal"/>
    <w:uiPriority w:val="59"/>
    <w:rsid w:val="001C41AF"/>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1C41AF"/>
    <w:rPr>
      <w:sz w:val="22"/>
      <w:lang w:val="fr-FR" w:eastAsia="en-US"/>
    </w:rPr>
  </w:style>
  <w:style w:type="character" w:customStyle="1" w:styleId="TableheadChar">
    <w:name w:val="Table_head Char"/>
    <w:link w:val="Tablehead"/>
    <w:locked/>
    <w:rsid w:val="001C41AF"/>
    <w:rPr>
      <w:b/>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ITU-R/go/patents/fr" TargetMode="External"/><Relationship Id="rId13" Type="http://schemas.openxmlformats.org/officeDocument/2006/relationships/image" Target="media/image3.wmf"/><Relationship Id="rId18" Type="http://schemas.openxmlformats.org/officeDocument/2006/relationships/image" Target="media/image6.emf"/><Relationship Id="rId26" Type="http://schemas.openxmlformats.org/officeDocument/2006/relationships/header" Target="header5.xml"/><Relationship Id="rId3" Type="http://schemas.openxmlformats.org/officeDocument/2006/relationships/webSettings" Target="webSettings.xml"/><Relationship Id="rId21" Type="http://schemas.openxmlformats.org/officeDocument/2006/relationships/oleObject" Target="embeddings/oleObject4.bin"/><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image" Target="media/image9.emf"/><Relationship Id="rId5"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hyperlink" Target="http://www.itu.int/publ/R-REC/fr" TargetMode="External"/><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43</TotalTime>
  <Pages>1</Pages>
  <Words>4578</Words>
  <Characters>24194</Characters>
  <Application>Microsoft Office Word</Application>
  <DocSecurity>0</DocSecurity>
  <Lines>636</Lines>
  <Paragraphs>7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8693</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
  <cp:lastModifiedBy>Brice, Corinne</cp:lastModifiedBy>
  <cp:revision>18</cp:revision>
  <cp:lastPrinted>2014-11-20T10:54:00Z</cp:lastPrinted>
  <dcterms:created xsi:type="dcterms:W3CDTF">2014-11-18T08:24:00Z</dcterms:created>
  <dcterms:modified xsi:type="dcterms:W3CDTF">2014-11-20T13: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